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8" r:id="rId3"/>
    <p:sldId id="337" r:id="rId5"/>
    <p:sldId id="360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34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73EE"/>
    <a:srgbClr val="1F4E79"/>
    <a:srgbClr val="E3C9F7"/>
    <a:srgbClr val="6E0876"/>
    <a:srgbClr val="731AB6"/>
    <a:srgbClr val="740A47"/>
    <a:srgbClr val="720C4E"/>
    <a:srgbClr val="700E54"/>
    <a:srgbClr val="881DB3"/>
    <a:srgbClr val="FEE4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94" autoAdjust="0"/>
    <p:restoredTop sz="93162" autoAdjust="0"/>
  </p:normalViewPr>
  <p:slideViewPr>
    <p:cSldViewPr snapToGrid="0" showGuides="1">
      <p:cViewPr varScale="1">
        <p:scale>
          <a:sx n="64" d="100"/>
          <a:sy n="64" d="100"/>
        </p:scale>
        <p:origin x="492" y="66"/>
      </p:cViewPr>
      <p:guideLst>
        <p:guide orient="horz" pos="2205"/>
        <p:guide pos="3866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00" d="100"/>
        <a:sy n="100" d="100"/>
      </p:scale>
      <p:origin x="0" y="-4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13D94-3B84-4F7C-A457-BAB026D08D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" y="0"/>
            <a:ext cx="1218117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tags" Target="../tags/tag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tags" Target="../tags/tag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7"/>
          <p:cNvSpPr txBox="1"/>
          <p:nvPr/>
        </p:nvSpPr>
        <p:spPr>
          <a:xfrm>
            <a:off x="3115444" y="3455587"/>
            <a:ext cx="6538964" cy="1405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7930">
              <a:defRPr/>
            </a:pP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第</a:t>
            </a:r>
            <a:r>
              <a:rPr kumimoji="0" lang="en-US" altLang="zh-CN" sz="4265" kern="1200" cap="none" spc="0" normalizeH="0" baseline="0" noProof="1">
                <a:solidFill>
                  <a:srgbClr val="002060"/>
                </a:solidFill>
                <a:ea typeface="思源黑体 CN Heavy" panose="020B0A00000000000000" pitchFamily="34" charset="-122"/>
                <a:cs typeface="+mn-ea"/>
                <a:sym typeface="+mn-ea"/>
              </a:rPr>
              <a:t>3</a:t>
            </a: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章   </a:t>
            </a:r>
            <a:r>
              <a:rPr lang="zh-CN" altLang="en-US" sz="4265" dirty="0">
                <a:solidFill>
                  <a:srgbClr val="002060"/>
                </a:solidFill>
                <a:ea typeface="思源黑体 CN Heavy" panose="020B0A00000000000000" pitchFamily="34" charset="-122"/>
                <a:cs typeface="+mn-ea"/>
              </a:rPr>
              <a:t>信息隐藏基本原理</a:t>
            </a:r>
            <a:endParaRPr lang="zh-CN" altLang="en-US" sz="4265" dirty="0">
              <a:solidFill>
                <a:srgbClr val="002060"/>
              </a:solidFill>
              <a:ea typeface="思源黑体 CN Heavy" panose="020B0A00000000000000" pitchFamily="34" charset="-122"/>
              <a:cs typeface="+mn-ea"/>
            </a:endParaRPr>
          </a:p>
          <a:p>
            <a:pPr marR="0" defTabSz="1217930" fontAlgn="auto">
              <a:buClrTx/>
              <a:buSzTx/>
              <a:buFont typeface="Arial" panose="020B0604020202020204" pitchFamily="34" charset="0"/>
              <a:defRPr/>
            </a:pPr>
            <a:endParaRPr kumimoji="0" lang="zh-CN" altLang="en-US" sz="4265" kern="1200" cap="none" spc="0" normalizeH="0" baseline="0" noProof="1">
              <a:solidFill>
                <a:srgbClr val="00206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429119" y="1538465"/>
            <a:ext cx="1622688" cy="1622688"/>
            <a:chOff x="882649" y="2219325"/>
            <a:chExt cx="2070101" cy="2070101"/>
          </a:xfrm>
        </p:grpSpPr>
        <p:sp>
          <p:nvSpPr>
            <p:cNvPr id="21" name="椭圆 20"/>
            <p:cNvSpPr/>
            <p:nvPr/>
          </p:nvSpPr>
          <p:spPr>
            <a:xfrm>
              <a:off x="1019174" y="2355850"/>
              <a:ext cx="1797050" cy="1797050"/>
            </a:xfrm>
            <a:prstGeom prst="ellipse">
              <a:avLst/>
            </a:prstGeom>
            <a:noFill/>
            <a:ln>
              <a:solidFill>
                <a:srgbClr val="0F73EE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0" b="1" dirty="0">
                  <a:solidFill>
                    <a:schemeClr val="accent5">
                      <a:lumMod val="50000"/>
                    </a:schemeClr>
                  </a:solidFill>
                  <a:effectLst/>
                  <a:latin typeface="+mj-lt"/>
                  <a:ea typeface="微软雅黑 Light" panose="020B0502040204020203" pitchFamily="34" charset="-122"/>
                  <a:cs typeface="+mn-ea"/>
                  <a:sym typeface="+mn-lt"/>
                </a:rPr>
                <a:t>03</a:t>
              </a:r>
              <a:endParaRPr lang="en-US" sz="4000" b="1" dirty="0">
                <a:solidFill>
                  <a:schemeClr val="accent5">
                    <a:lumMod val="50000"/>
                  </a:schemeClr>
                </a:solidFill>
                <a:effectLst/>
                <a:latin typeface="+mj-lt"/>
                <a:cs typeface="+mn-ea"/>
                <a:sym typeface="+mn-lt"/>
              </a:endParaRPr>
            </a:p>
          </p:txBody>
        </p:sp>
        <p:sp>
          <p:nvSpPr>
            <p:cNvPr id="22" name="空心弧 21"/>
            <p:cNvSpPr/>
            <p:nvPr/>
          </p:nvSpPr>
          <p:spPr>
            <a:xfrm rot="7613872">
              <a:off x="882649" y="2219325"/>
              <a:ext cx="2070101" cy="2070101"/>
            </a:xfrm>
            <a:prstGeom prst="blockArc">
              <a:avLst>
                <a:gd name="adj1" fmla="val 10800000"/>
                <a:gd name="adj2" fmla="val 3959450"/>
                <a:gd name="adj3" fmla="val 6684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39503" y="683913"/>
            <a:ext cx="5712995" cy="1109044"/>
            <a:chOff x="3279913" y="488294"/>
            <a:chExt cx="5712995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5712995" cy="687881"/>
              <a:chOff x="3279913" y="909457"/>
              <a:chExt cx="5712995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5712995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74986" y="1010031"/>
                <a:ext cx="3877985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实用的信息隐藏系统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sp>
        <p:nvSpPr>
          <p:cNvPr id="162" name="矩形 161"/>
          <p:cNvSpPr/>
          <p:nvPr/>
        </p:nvSpPr>
        <p:spPr>
          <a:xfrm>
            <a:off x="1608989" y="2964350"/>
            <a:ext cx="40398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攻击者犯纳伪错误的概率为</a:t>
            </a:r>
            <a:r>
              <a:rPr lang="en-US" altLang="zh-CN" sz="2400" dirty="0"/>
              <a:t>α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608989" y="3577127"/>
            <a:ext cx="4035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攻击者犯弃真错误的概率为</a:t>
            </a:r>
            <a:r>
              <a:rPr lang="en-US" altLang="zh-CN" sz="2400" dirty="0"/>
              <a:t>β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grpSp>
        <p:nvGrpSpPr>
          <p:cNvPr id="191" name="组合 190"/>
          <p:cNvGrpSpPr/>
          <p:nvPr/>
        </p:nvGrpSpPr>
        <p:grpSpPr>
          <a:xfrm>
            <a:off x="1379056" y="4264834"/>
            <a:ext cx="6393454" cy="577470"/>
            <a:chOff x="1379056" y="4264834"/>
            <a:chExt cx="6393454" cy="577470"/>
          </a:xfrm>
        </p:grpSpPr>
        <p:sp>
          <p:nvSpPr>
            <p:cNvPr id="189" name="矩形: 圆角 188"/>
            <p:cNvSpPr/>
            <p:nvPr/>
          </p:nvSpPr>
          <p:spPr>
            <a:xfrm>
              <a:off x="1379056" y="4264834"/>
              <a:ext cx="6393454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168" name="矩形 167"/>
            <p:cNvSpPr/>
            <p:nvPr/>
          </p:nvSpPr>
          <p:spPr>
            <a:xfrm>
              <a:off x="1496365" y="4380639"/>
              <a:ext cx="618951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一个实用的信息隐藏系统</a:t>
              </a:r>
              <a:r>
                <a:rPr lang="zh-CN" altLang="en-US" sz="2400" dirty="0">
                  <a:latin typeface="宋体" panose="02010600030101010101" pitchFamily="2" charset="-122"/>
                </a:rPr>
                <a:t>应该尽可能使</a:t>
              </a:r>
              <a:r>
                <a:rPr lang="en-US" altLang="zh-CN" sz="2400" dirty="0"/>
                <a:t>β</a:t>
              </a:r>
              <a:r>
                <a:rPr lang="zh-CN" altLang="en-US" sz="2400" dirty="0">
                  <a:latin typeface="宋体" panose="02010600030101010101" pitchFamily="2" charset="-122"/>
                </a:rPr>
                <a:t>最大</a:t>
              </a:r>
              <a:endParaRPr lang="zh-CN" altLang="en-US" sz="2400" dirty="0"/>
            </a:p>
          </p:txBody>
        </p:sp>
      </p:grpSp>
      <p:sp>
        <p:nvSpPr>
          <p:cNvPr id="184" name="矩形 183"/>
          <p:cNvSpPr/>
          <p:nvPr/>
        </p:nvSpPr>
        <p:spPr>
          <a:xfrm>
            <a:off x="1499693" y="5095545"/>
            <a:ext cx="9548057" cy="1141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一个理想的信息隐藏系统应该有</a:t>
            </a:r>
            <a:r>
              <a:rPr lang="en-US" altLang="zh-CN" sz="2400" dirty="0"/>
              <a:t>β=1</a:t>
            </a:r>
            <a:r>
              <a:rPr lang="zh-CN" altLang="en-US" sz="2400" dirty="0">
                <a:latin typeface="宋体" panose="02010600030101010101" pitchFamily="2" charset="-122"/>
              </a:rPr>
              <a:t>，即，所有藏有信息的载体都被认为没有隐藏信息而被放过，达到了信息隐藏、迷惑攻击者的目的。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90" name="组合 189"/>
          <p:cNvGrpSpPr/>
          <p:nvPr/>
        </p:nvGrpSpPr>
        <p:grpSpPr>
          <a:xfrm>
            <a:off x="1157481" y="2023647"/>
            <a:ext cx="6615029" cy="663977"/>
            <a:chOff x="1157481" y="2023647"/>
            <a:chExt cx="6615029" cy="663977"/>
          </a:xfrm>
        </p:grpSpPr>
        <p:grpSp>
          <p:nvGrpSpPr>
            <p:cNvPr id="185" name="组合 184"/>
            <p:cNvGrpSpPr/>
            <p:nvPr/>
          </p:nvGrpSpPr>
          <p:grpSpPr>
            <a:xfrm>
              <a:off x="1157481" y="2023647"/>
              <a:ext cx="6448412" cy="663977"/>
              <a:chOff x="824072" y="1564267"/>
              <a:chExt cx="7682540" cy="791052"/>
            </a:xfrm>
          </p:grpSpPr>
          <p:sp>
            <p:nvSpPr>
              <p:cNvPr id="186" name="矩形: 圆角 185"/>
              <p:cNvSpPr/>
              <p:nvPr/>
            </p:nvSpPr>
            <p:spPr>
              <a:xfrm>
                <a:off x="824072" y="1740416"/>
                <a:ext cx="7682540" cy="614363"/>
              </a:xfrm>
              <a:prstGeom prst="roundRect">
                <a:avLst/>
              </a:prstGeom>
              <a:solidFill>
                <a:srgbClr val="0F73EE"/>
              </a:solidFill>
              <a:ln>
                <a:solidFill>
                  <a:srgbClr val="FBA70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88" name="图片 187"/>
              <p:cNvPicPr>
                <a:picLocks noChangeAspect="1"/>
              </p:cNvPicPr>
              <p:nvPr/>
            </p:nvPicPr>
            <p:blipFill>
              <a:blip r:embed="rId2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7146" y="1564267"/>
                <a:ext cx="751303" cy="791052"/>
              </a:xfrm>
              <a:prstGeom prst="rect">
                <a:avLst/>
              </a:prstGeom>
            </p:spPr>
          </p:pic>
        </p:grpSp>
        <p:sp>
          <p:nvSpPr>
            <p:cNvPr id="159" name="矩形 158"/>
            <p:cNvSpPr/>
            <p:nvPr/>
          </p:nvSpPr>
          <p:spPr>
            <a:xfrm>
              <a:off x="1893978" y="2206637"/>
              <a:ext cx="587853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宋体" panose="02010600030101010101" pitchFamily="2" charset="-122"/>
                </a:rPr>
                <a:t>对于一个</a:t>
              </a:r>
              <a:r>
                <a:rPr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</a:rPr>
                <a:t>ε-</a:t>
              </a:r>
              <a:r>
                <a:rPr lang="zh-CN" altLang="en-US" sz="2400" dirty="0">
                  <a:solidFill>
                    <a:schemeClr val="bg1"/>
                  </a:solidFill>
                  <a:latin typeface="宋体" panose="02010600030101010101" pitchFamily="2" charset="-122"/>
                </a:rPr>
                <a:t>安全的信息隐藏系统，假设：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66" grpId="0"/>
      <p:bldP spid="18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" name="组合 163"/>
          <p:cNvGrpSpPr/>
          <p:nvPr/>
        </p:nvGrpSpPr>
        <p:grpSpPr>
          <a:xfrm>
            <a:off x="2334954" y="2295938"/>
            <a:ext cx="8316147" cy="1649185"/>
            <a:chOff x="2334954" y="2295938"/>
            <a:chExt cx="8316147" cy="1649185"/>
          </a:xfrm>
        </p:grpSpPr>
        <p:sp>
          <p:nvSpPr>
            <p:cNvPr id="170" name="矩形: 圆角 169"/>
            <p:cNvSpPr/>
            <p:nvPr/>
          </p:nvSpPr>
          <p:spPr>
            <a:xfrm>
              <a:off x="2334954" y="2295938"/>
              <a:ext cx="8316147" cy="1649185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3026383" y="2468335"/>
              <a:ext cx="7418527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sz="2000" dirty="0"/>
                <a:t>设∑是一个对付被动攻击者为</a:t>
              </a:r>
              <a:r>
                <a:rPr lang="en-US" altLang="zh-CN" sz="2000" dirty="0"/>
                <a:t>ε-</a:t>
              </a:r>
              <a:r>
                <a:rPr lang="zh-CN" altLang="en-US" sz="2000" dirty="0"/>
                <a:t>安全的信息伪装系统，则攻击者检测不到隐藏信息的概率</a:t>
              </a:r>
              <a:r>
                <a:rPr lang="en-US" altLang="zh-CN" sz="2000" dirty="0"/>
                <a:t>β</a:t>
              </a:r>
              <a:r>
                <a:rPr lang="zh-CN" altLang="en-US" sz="2000" dirty="0"/>
                <a:t>和攻击者错误地检测出一个不是隐藏信息的概率</a:t>
              </a:r>
              <a:r>
                <a:rPr lang="en-US" altLang="zh-CN" sz="2000" dirty="0"/>
                <a:t>α</a:t>
              </a:r>
              <a:r>
                <a:rPr lang="zh-CN" altLang="en-US" sz="2000" dirty="0"/>
                <a:t>满足关系式： </a:t>
              </a:r>
              <a:r>
                <a:rPr lang="en-US" altLang="zh-CN" sz="2000" dirty="0"/>
                <a:t>d(α, β) ≤ε ，</a:t>
              </a:r>
              <a:r>
                <a:rPr lang="zh-CN" altLang="en-US" sz="2000" dirty="0"/>
                <a:t>其中</a:t>
              </a:r>
              <a:r>
                <a:rPr lang="en-US" altLang="zh-CN" sz="2000" dirty="0"/>
                <a:t>d(α, β)</a:t>
              </a:r>
              <a:r>
                <a:rPr lang="zh-CN" altLang="en-US" sz="2000" dirty="0"/>
                <a:t>是按下式定义的二元关系熵：</a:t>
              </a:r>
              <a:endParaRPr lang="zh-CN" altLang="en-US" sz="2000" dirty="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239503" y="683913"/>
            <a:ext cx="6339840" cy="1108868"/>
            <a:chOff x="3279913" y="488294"/>
            <a:chExt cx="6339840" cy="1108868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6339840" cy="687705"/>
              <a:chOff x="3279913" y="909457"/>
              <a:chExt cx="6339840" cy="687705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6127115" cy="687705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74703" y="1009787"/>
                <a:ext cx="4845050" cy="53403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en-US" altLang="zh-CN" sz="3200" dirty="0">
                    <a:solidFill>
                      <a:schemeClr val="bg1"/>
                    </a:solidFill>
                  </a:rPr>
                  <a:t>ε-</a:t>
                </a:r>
                <a:r>
                  <a:rPr lang="zh-CN" altLang="en-US" sz="3200" dirty="0">
                    <a:solidFill>
                      <a:schemeClr val="bg1"/>
                    </a:solidFill>
                  </a:rPr>
                  <a:t>安全与概率</a:t>
                </a:r>
                <a:r>
                  <a:rPr lang="en-US" altLang="zh-CN" sz="3200" dirty="0">
                    <a:solidFill>
                      <a:schemeClr val="bg1"/>
                    </a:solidFill>
                  </a:rPr>
                  <a:t>α</a:t>
                </a:r>
                <a:r>
                  <a:rPr lang="zh-CN" altLang="zh-CN" sz="3200" dirty="0">
                    <a:solidFill>
                      <a:schemeClr val="bg1"/>
                    </a:solidFill>
                  </a:rPr>
                  <a:t>、</a:t>
                </a:r>
                <a:r>
                  <a:rPr lang="en-US" altLang="zh-CN" sz="3200" dirty="0">
                    <a:solidFill>
                      <a:schemeClr val="bg1"/>
                    </a:solidFill>
                  </a:rPr>
                  <a:t>β</a:t>
                </a:r>
                <a:r>
                  <a:rPr lang="zh-CN" altLang="en-US" sz="3200" dirty="0">
                    <a:solidFill>
                      <a:schemeClr val="bg1"/>
                    </a:solidFill>
                  </a:rPr>
                  <a:t>的关系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72" name="组合 171"/>
          <p:cNvGrpSpPr/>
          <p:nvPr/>
        </p:nvGrpSpPr>
        <p:grpSpPr>
          <a:xfrm>
            <a:off x="1478560" y="2393017"/>
            <a:ext cx="1341632" cy="1341632"/>
            <a:chOff x="1882937" y="2051686"/>
            <a:chExt cx="1438016" cy="1438016"/>
          </a:xfrm>
        </p:grpSpPr>
        <p:sp>
          <p:nvSpPr>
            <p:cNvPr id="173" name="椭圆 172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74" name="矩形 173"/>
            <p:cNvSpPr/>
            <p:nvPr/>
          </p:nvSpPr>
          <p:spPr>
            <a:xfrm>
              <a:off x="2173091" y="2523278"/>
              <a:ext cx="857707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定理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179" name="对象 178"/>
          <p:cNvGraphicFramePr/>
          <p:nvPr/>
        </p:nvGraphicFramePr>
        <p:xfrm>
          <a:off x="3366294" y="4314114"/>
          <a:ext cx="54594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2" imgW="60045600" imgH="10058400" progId="Equation.DSMT4">
                  <p:embed/>
                </p:oleObj>
              </mc:Choice>
              <mc:Fallback>
                <p:oleObj name="Equation" r:id="rId2" imgW="60045600" imgH="10058400" progId="Equation.DSMT4">
                  <p:embed/>
                  <p:pic>
                    <p:nvPicPr>
                      <p:cNvPr id="0" name="对象 3277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66294" y="4314114"/>
                        <a:ext cx="5459413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" name="组合 162"/>
          <p:cNvGrpSpPr/>
          <p:nvPr/>
        </p:nvGrpSpPr>
        <p:grpSpPr>
          <a:xfrm>
            <a:off x="4061378" y="5577038"/>
            <a:ext cx="4069244" cy="567125"/>
            <a:chOff x="4523573" y="5752133"/>
            <a:chExt cx="4069244" cy="567125"/>
          </a:xfrm>
        </p:grpSpPr>
        <p:sp>
          <p:nvSpPr>
            <p:cNvPr id="181" name="矩形: 圆角 180"/>
            <p:cNvSpPr/>
            <p:nvPr/>
          </p:nvSpPr>
          <p:spPr>
            <a:xfrm>
              <a:off x="4523573" y="5752133"/>
              <a:ext cx="4069244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1" name="矩形 160"/>
            <p:cNvSpPr/>
            <p:nvPr/>
          </p:nvSpPr>
          <p:spPr>
            <a:xfrm>
              <a:off x="4777177" y="5857593"/>
              <a:ext cx="36166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</a:rPr>
                <a:t>特别地，若</a:t>
              </a:r>
              <a:r>
                <a:rPr lang="en-US" altLang="zh-CN" sz="2400" dirty="0">
                  <a:latin typeface="+mj-lt"/>
                </a:rPr>
                <a:t>α=0</a:t>
              </a:r>
              <a:r>
                <a:rPr lang="en-US" altLang="zh-CN" sz="2400" dirty="0">
                  <a:latin typeface="宋体" panose="02010600030101010101" pitchFamily="2" charset="-122"/>
                </a:rPr>
                <a:t>，</a:t>
              </a:r>
              <a:r>
                <a:rPr lang="zh-CN" altLang="en-US" sz="2400" dirty="0">
                  <a:latin typeface="宋体" panose="02010600030101010101" pitchFamily="2" charset="-122"/>
                </a:rPr>
                <a:t>则</a:t>
              </a:r>
              <a:r>
                <a:rPr lang="en-US" altLang="zh-CN" sz="2400" dirty="0">
                  <a:latin typeface="+mj-lt"/>
                </a:rPr>
                <a:t>β≥ 2</a:t>
              </a:r>
              <a:r>
                <a:rPr lang="en-US" altLang="zh-CN" sz="2400" baseline="30000" dirty="0">
                  <a:latin typeface="+mj-lt"/>
                </a:rPr>
                <a:t>-ε</a:t>
              </a:r>
              <a:r>
                <a:rPr lang="en-US" altLang="zh-CN" sz="2400" dirty="0">
                  <a:latin typeface="+mj-lt"/>
                </a:rPr>
                <a:t> </a:t>
              </a:r>
              <a:endParaRPr lang="zh-CN" altLang="en-US" sz="2400" dirty="0"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65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7"/>
          <p:cNvSpPr txBox="1"/>
          <p:nvPr/>
        </p:nvSpPr>
        <p:spPr>
          <a:xfrm>
            <a:off x="2556713" y="3434063"/>
            <a:ext cx="1662164" cy="748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1217930" fontAlgn="auto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第</a:t>
            </a:r>
            <a:r>
              <a:rPr kumimoji="0" lang="en-US" altLang="zh-CN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3</a:t>
            </a: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章</a:t>
            </a:r>
            <a:endParaRPr kumimoji="0" lang="zh-CN" altLang="en-US" sz="4265" kern="1200" cap="none" spc="0" normalizeH="0" baseline="0" noProof="1">
              <a:solidFill>
                <a:srgbClr val="00206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576451" y="1645590"/>
            <a:ext cx="1622688" cy="1622688"/>
            <a:chOff x="882649" y="2219325"/>
            <a:chExt cx="2070101" cy="2070101"/>
          </a:xfrm>
        </p:grpSpPr>
        <p:sp>
          <p:nvSpPr>
            <p:cNvPr id="21" name="椭圆 20"/>
            <p:cNvSpPr/>
            <p:nvPr/>
          </p:nvSpPr>
          <p:spPr>
            <a:xfrm>
              <a:off x="1019174" y="2355850"/>
              <a:ext cx="1797050" cy="1797050"/>
            </a:xfrm>
            <a:prstGeom prst="ellipse">
              <a:avLst/>
            </a:prstGeom>
            <a:noFill/>
            <a:ln>
              <a:solidFill>
                <a:srgbClr val="0F73EE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0" b="1" dirty="0">
                  <a:solidFill>
                    <a:schemeClr val="accent5">
                      <a:lumMod val="50000"/>
                    </a:schemeClr>
                  </a:solidFill>
                  <a:effectLst/>
                  <a:latin typeface="+mj-lt"/>
                  <a:ea typeface="微软雅黑 Light" panose="020B0502040204020203" pitchFamily="34" charset="-122"/>
                  <a:cs typeface="+mn-ea"/>
                  <a:sym typeface="+mn-lt"/>
                </a:rPr>
                <a:t>03</a:t>
              </a:r>
              <a:endParaRPr lang="en-US" sz="4000" b="1" dirty="0">
                <a:solidFill>
                  <a:schemeClr val="accent5">
                    <a:lumMod val="50000"/>
                  </a:schemeClr>
                </a:solidFill>
                <a:effectLst/>
                <a:latin typeface="+mj-lt"/>
                <a:cs typeface="+mn-ea"/>
                <a:sym typeface="+mn-lt"/>
              </a:endParaRPr>
            </a:p>
          </p:txBody>
        </p:sp>
        <p:sp>
          <p:nvSpPr>
            <p:cNvPr id="22" name="空心弧 21"/>
            <p:cNvSpPr/>
            <p:nvPr/>
          </p:nvSpPr>
          <p:spPr>
            <a:xfrm rot="7613872">
              <a:off x="882649" y="2219325"/>
              <a:ext cx="2070101" cy="2070101"/>
            </a:xfrm>
            <a:prstGeom prst="blockArc">
              <a:avLst>
                <a:gd name="adj1" fmla="val 10800000"/>
                <a:gd name="adj2" fmla="val 3959450"/>
                <a:gd name="adj3" fmla="val 6684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562189" y="1833788"/>
            <a:ext cx="4963698" cy="617070"/>
            <a:chOff x="5493750" y="892151"/>
            <a:chExt cx="4963698" cy="617070"/>
          </a:xfrm>
        </p:grpSpPr>
        <p:sp>
          <p:nvSpPr>
            <p:cNvPr id="23" name="矩形: 圆角 22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2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37" name="矩形: 圆角 36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ea typeface="+mj-ea"/>
                  <a:cs typeface="+mn-ea"/>
                  <a:sym typeface="+mn-lt"/>
                </a:rPr>
                <a:t>3.1 信息隐藏的概念</a:t>
              </a:r>
              <a:endPara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+mn-ea"/>
                <a:sym typeface="+mn-lt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5562189" y="2696603"/>
            <a:ext cx="4963698" cy="616585"/>
            <a:chOff x="5493750" y="892151"/>
            <a:chExt cx="4963698" cy="617070"/>
          </a:xfrm>
        </p:grpSpPr>
        <p:sp>
          <p:nvSpPr>
            <p:cNvPr id="68" name="矩形: 圆角 67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69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0" name="矩形: 圆角 69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ea typeface="+mj-ea"/>
                  <a:cs typeface="+mn-ea"/>
                  <a:sym typeface="+mn-lt"/>
                </a:rPr>
                <a:t>3.2 信息隐藏的分类</a:t>
              </a:r>
              <a:endPara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+mn-ea"/>
                <a:sym typeface="+mn-lt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5562189" y="3558933"/>
            <a:ext cx="4963698" cy="616585"/>
            <a:chOff x="5493750" y="892151"/>
            <a:chExt cx="4963698" cy="617070"/>
          </a:xfrm>
        </p:grpSpPr>
        <p:sp>
          <p:nvSpPr>
            <p:cNvPr id="72" name="矩形: 圆角 71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73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4" name="矩形: 圆角 73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0F73EE"/>
                  </a:solidFill>
                  <a:ea typeface="+mj-ea"/>
                  <a:cs typeface="+mn-ea"/>
                  <a:sym typeface="+mn-lt"/>
                </a:rPr>
                <a:t>3.3 信息隐藏的安全性</a:t>
              </a:r>
              <a:endPara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  <a:cs typeface="+mn-ea"/>
                <a:sym typeface="+mn-lt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5562189" y="4421263"/>
            <a:ext cx="4963698" cy="616585"/>
            <a:chOff x="5493750" y="892151"/>
            <a:chExt cx="4963698" cy="617070"/>
          </a:xfrm>
        </p:grpSpPr>
        <p:sp>
          <p:nvSpPr>
            <p:cNvPr id="76" name="矩形: 圆角 75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77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8" name="矩形: 圆角 77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ea typeface="+mj-ea"/>
                  <a:cs typeface="+mn-ea"/>
                  <a:sym typeface="+mn-lt"/>
                </a:rPr>
                <a:t>3.4 信息隐藏的鲁棒性</a:t>
              </a:r>
              <a:endPara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+mn-ea"/>
                <a:sym typeface="+mn-lt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547584" y="5283593"/>
            <a:ext cx="4963698" cy="616585"/>
            <a:chOff x="5493750" y="892151"/>
            <a:chExt cx="4963698" cy="617070"/>
          </a:xfrm>
        </p:grpSpPr>
        <p:sp>
          <p:nvSpPr>
            <p:cNvPr id="4" name="矩形: 圆角 67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5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6" name="矩形: 圆角 69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3.5 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信息隐藏的通信模型</a:t>
              </a:r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121" y="1333981"/>
            <a:ext cx="4047891" cy="2373118"/>
          </a:xfrm>
          <a:prstGeom prst="rect">
            <a:avLst/>
          </a:prstGeom>
        </p:spPr>
      </p:pic>
      <p:sp>
        <p:nvSpPr>
          <p:cNvPr id="4" name="矩形: 圆角 3"/>
          <p:cNvSpPr/>
          <p:nvPr/>
        </p:nvSpPr>
        <p:spPr>
          <a:xfrm>
            <a:off x="4828859" y="3308866"/>
            <a:ext cx="5975503" cy="1097459"/>
          </a:xfrm>
          <a:prstGeom prst="roundRect">
            <a:avLst/>
          </a:prstGeom>
          <a:noFill/>
          <a:ln w="25400">
            <a:solidFill>
              <a:srgbClr val="0F73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40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信息隐藏的安全性</a:t>
            </a:r>
            <a:endParaRPr lang="zh-CN" altLang="en-US" sz="4000" dirty="0">
              <a:solidFill>
                <a:srgbClr val="00206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 flipH="1">
            <a:off x="1645005" y="3787822"/>
            <a:ext cx="3183854" cy="139546"/>
            <a:chOff x="5803418" y="4388994"/>
            <a:chExt cx="3183854" cy="139546"/>
          </a:xfrm>
        </p:grpSpPr>
        <p:cxnSp>
          <p:nvCxnSpPr>
            <p:cNvPr id="5" name="直接连接符 4"/>
            <p:cNvCxnSpPr>
              <a:endCxn id="6" idx="2"/>
            </p:cNvCxnSpPr>
            <p:nvPr/>
          </p:nvCxnSpPr>
          <p:spPr>
            <a:xfrm>
              <a:off x="5803418" y="4458767"/>
              <a:ext cx="3044308" cy="0"/>
            </a:xfrm>
            <a:prstGeom prst="line">
              <a:avLst/>
            </a:prstGeom>
            <a:ln w="12700">
              <a:solidFill>
                <a:srgbClr val="0F73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8847726" y="4388994"/>
              <a:ext cx="139546" cy="139546"/>
            </a:xfrm>
            <a:prstGeom prst="ellipse">
              <a:avLst/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/>
          <p:cNvGrpSpPr/>
          <p:nvPr/>
        </p:nvGrpSpPr>
        <p:grpSpPr>
          <a:xfrm>
            <a:off x="6638768" y="3184816"/>
            <a:ext cx="4154183" cy="1610098"/>
            <a:chOff x="1076853" y="5080315"/>
            <a:chExt cx="5054600" cy="1959087"/>
          </a:xfrm>
        </p:grpSpPr>
        <p:cxnSp>
          <p:nvCxnSpPr>
            <p:cNvPr id="195" name="直接连接符 194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矩形: 圆角 195"/>
            <p:cNvSpPr/>
            <p:nvPr/>
          </p:nvSpPr>
          <p:spPr>
            <a:xfrm>
              <a:off x="1076853" y="5228959"/>
              <a:ext cx="5054600" cy="1810443"/>
            </a:xfrm>
            <a:prstGeom prst="roundRect">
              <a:avLst>
                <a:gd name="adj" fmla="val 6312"/>
              </a:avLst>
            </a:prstGeom>
            <a:solidFill>
              <a:srgbClr val="E3C9F7">
                <a:alpha val="34000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1703045" y="3184816"/>
            <a:ext cx="4154183" cy="1610098"/>
            <a:chOff x="1076853" y="5080315"/>
            <a:chExt cx="5054600" cy="1959087"/>
          </a:xfrm>
        </p:grpSpPr>
        <p:cxnSp>
          <p:nvCxnSpPr>
            <p:cNvPr id="192" name="直接连接符 191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矩形: 圆角 192"/>
            <p:cNvSpPr/>
            <p:nvPr/>
          </p:nvSpPr>
          <p:spPr>
            <a:xfrm>
              <a:off x="1076853" y="5228959"/>
              <a:ext cx="5054600" cy="1810443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701883" y="729770"/>
            <a:ext cx="4794519" cy="1109044"/>
            <a:chOff x="3279913" y="488294"/>
            <a:chExt cx="4794519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4794519" cy="687881"/>
              <a:chOff x="3279913" y="909457"/>
              <a:chExt cx="4794519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4788235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606816" y="1009738"/>
                <a:ext cx="3467616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信息隐藏的安全性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sp>
        <p:nvSpPr>
          <p:cNvPr id="159" name="矩形 158"/>
          <p:cNvSpPr/>
          <p:nvPr/>
        </p:nvSpPr>
        <p:spPr>
          <a:xfrm>
            <a:off x="2177030" y="267722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信息隐藏系统的安全性</a:t>
            </a:r>
            <a:endParaRPr lang="zh-CN" altLang="en-US" sz="2400" dirty="0"/>
          </a:p>
        </p:txBody>
      </p:sp>
      <p:sp>
        <p:nvSpPr>
          <p:cNvPr id="161" name="矩形 160"/>
          <p:cNvSpPr/>
          <p:nvPr/>
        </p:nvSpPr>
        <p:spPr>
          <a:xfrm>
            <a:off x="1578213" y="3501372"/>
            <a:ext cx="6096000" cy="1141018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/>
              <a:t>系统自身算法的安全性</a:t>
            </a:r>
            <a:endParaRPr lang="zh-CN" altLang="en-US" sz="2400" dirty="0"/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各种攻击情况下的安全性</a:t>
            </a:r>
            <a:endParaRPr lang="zh-CN" altLang="en-US" sz="2400" dirty="0"/>
          </a:p>
        </p:txBody>
      </p:sp>
      <p:sp>
        <p:nvSpPr>
          <p:cNvPr id="162" name="矩形 161"/>
          <p:cNvSpPr/>
          <p:nvPr/>
        </p:nvSpPr>
        <p:spPr>
          <a:xfrm>
            <a:off x="7084643" y="272921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攻击一个信息隐藏系统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6781799" y="3501372"/>
            <a:ext cx="3584336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sz="2400" dirty="0">
                <a:latin typeface="宋体" panose="02010600030101010101" pitchFamily="2" charset="-122"/>
              </a:rPr>
              <a:t>证明隐藏信息的存在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提取隐藏信息</a:t>
            </a:r>
            <a:endParaRPr lang="zh-CN" altLang="en-US" sz="2400" dirty="0">
              <a:latin typeface="宋体" panose="02010600030101010101" pitchFamily="2" charset="-122"/>
              <a:sym typeface="+mn-ea"/>
            </a:endParaRPr>
          </a:p>
          <a:p>
            <a:pPr lvl="1"/>
            <a:r>
              <a:rPr lang="zh-CN" altLang="en-US" sz="2400" dirty="0">
                <a:latin typeface="宋体" panose="02010600030101010101" pitchFamily="2" charset="-122"/>
              </a:rPr>
              <a:t>破坏隐藏信息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lvl="1"/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1703308" y="5291530"/>
            <a:ext cx="9404111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理论安全的：如果攻击者经过各种方法仍然不能判断是否有信息隐藏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zh-CN" sz="2400" dirty="0">
                <a:latin typeface="宋体" panose="02010600030101010101" pitchFamily="2" charset="-122"/>
              </a:rPr>
              <a:t>那么这个系统可以认为是理论安全的</a:t>
            </a:r>
            <a:r>
              <a:rPr lang="zh-CN" altLang="en-US" sz="2400" dirty="0">
                <a:latin typeface="宋体" panose="02010600030101010101" pitchFamily="2" charset="-122"/>
              </a:rPr>
              <a:t>。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1" grpId="0"/>
      <p:bldP spid="162" grpId="0"/>
      <p:bldP spid="163" grpId="0"/>
      <p:bldP spid="1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823792" y="534898"/>
            <a:ext cx="6544416" cy="1109044"/>
            <a:chOff x="3279913" y="488294"/>
            <a:chExt cx="6544416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6544416" cy="687881"/>
              <a:chOff x="3279913" y="909457"/>
              <a:chExt cx="6544416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6544416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606816" y="1009738"/>
                <a:ext cx="5109091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衡量两个概率分布的一致性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aphicFrame>
        <p:nvGraphicFramePr>
          <p:cNvPr id="171" name="对象 170"/>
          <p:cNvGraphicFramePr/>
          <p:nvPr/>
        </p:nvGraphicFramePr>
        <p:xfrm>
          <a:off x="3740654" y="1987957"/>
          <a:ext cx="4380230" cy="86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" r:id="rId2" imgW="1942465" imgH="431800" progId="Equation.3">
                  <p:embed/>
                </p:oleObj>
              </mc:Choice>
              <mc:Fallback>
                <p:oleObj name="" r:id="rId2" imgW="1942465" imgH="431800" progId="Equation.3">
                  <p:embed/>
                  <p:pic>
                    <p:nvPicPr>
                      <p:cNvPr id="0" name="对象 2560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0654" y="1987957"/>
                        <a:ext cx="4380230" cy="868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" name="组合 168"/>
          <p:cNvGrpSpPr/>
          <p:nvPr/>
        </p:nvGrpSpPr>
        <p:grpSpPr>
          <a:xfrm>
            <a:off x="1342701" y="3064830"/>
            <a:ext cx="4795906" cy="554008"/>
            <a:chOff x="1843019" y="3753067"/>
            <a:chExt cx="4795906" cy="554008"/>
          </a:xfrm>
        </p:grpSpPr>
        <p:sp>
          <p:nvSpPr>
            <p:cNvPr id="180" name="矩形: 圆角 179"/>
            <p:cNvSpPr/>
            <p:nvPr/>
          </p:nvSpPr>
          <p:spPr>
            <a:xfrm>
              <a:off x="1843019" y="3753067"/>
              <a:ext cx="4795906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4" name="矩形 163"/>
            <p:cNvSpPr/>
            <p:nvPr/>
          </p:nvSpPr>
          <p:spPr>
            <a:xfrm>
              <a:off x="1957107" y="3851183"/>
              <a:ext cx="45865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>
                  <a:latin typeface="宋体" panose="02010600030101010101" pitchFamily="2" charset="-122"/>
                </a:rPr>
                <a:t>P</a:t>
              </a:r>
              <a:r>
                <a:rPr lang="en-US" altLang="zh-CN" sz="2000" i="1" baseline="-30000" dirty="0">
                  <a:latin typeface="宋体" panose="02010600030101010101" pitchFamily="2" charset="-122"/>
                </a:rPr>
                <a:t>1</a:t>
              </a:r>
              <a:r>
                <a:rPr lang="zh-CN" altLang="en-US" sz="2000" dirty="0">
                  <a:latin typeface="宋体" panose="02010600030101010101" pitchFamily="2" charset="-122"/>
                </a:rPr>
                <a:t>和</a:t>
              </a:r>
              <a:r>
                <a:rPr lang="en-US" altLang="zh-CN" sz="2000" i="1" dirty="0">
                  <a:latin typeface="宋体" panose="02010600030101010101" pitchFamily="2" charset="-122"/>
                </a:rPr>
                <a:t>P</a:t>
              </a:r>
              <a:r>
                <a:rPr lang="en-US" altLang="zh-CN" sz="2000" i="1" baseline="-30000" dirty="0">
                  <a:latin typeface="宋体" panose="02010600030101010101" pitchFamily="2" charset="-122"/>
                </a:rPr>
                <a:t>2</a:t>
              </a:r>
              <a:r>
                <a:rPr lang="zh-CN" altLang="en-US" sz="2000" dirty="0">
                  <a:latin typeface="宋体" panose="02010600030101010101" pitchFamily="2" charset="-122"/>
                </a:rPr>
                <a:t>：定义在集合</a:t>
              </a:r>
              <a:r>
                <a:rPr lang="en-US" altLang="zh-CN" sz="2000" dirty="0">
                  <a:latin typeface="宋体" panose="02010600030101010101" pitchFamily="2" charset="-122"/>
                </a:rPr>
                <a:t>Q</a:t>
              </a:r>
              <a:r>
                <a:rPr lang="zh-CN" altLang="en-US" sz="2000" dirty="0">
                  <a:latin typeface="宋体" panose="02010600030101010101" pitchFamily="2" charset="-122"/>
                </a:rPr>
                <a:t>上的两个概率分布</a:t>
              </a:r>
              <a:endParaRPr lang="zh-CN" altLang="en-US" sz="2000" dirty="0">
                <a:latin typeface="宋体" panose="02010600030101010101" pitchFamily="2" charset="-122"/>
              </a:endParaRPr>
            </a:p>
          </p:txBody>
        </p:sp>
      </p:grpSp>
      <p:sp>
        <p:nvSpPr>
          <p:cNvPr id="165" name="矩形 164"/>
          <p:cNvSpPr/>
          <p:nvPr/>
        </p:nvSpPr>
        <p:spPr>
          <a:xfrm>
            <a:off x="3390401" y="3759709"/>
            <a:ext cx="4028657" cy="9628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：真</a:t>
            </a:r>
            <a:r>
              <a:rPr lang="zh-CN" altLang="en-US" sz="2000" dirty="0">
                <a:latin typeface="宋体" panose="02010600030101010101" pitchFamily="2" charset="-122"/>
                <a:cs typeface="Times New Roman" panose="02020603050405020304" pitchFamily="18" charset="0"/>
              </a:rPr>
              <a:t>实概率分布</a:t>
            </a:r>
            <a:endParaRPr lang="zh-CN" altLang="en-US" sz="2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</a:rPr>
              <a:t>：假</a:t>
            </a:r>
            <a:r>
              <a:rPr lang="zh-CN" altLang="en-US" sz="2000" dirty="0">
                <a:latin typeface="宋体" panose="02010600030101010101" pitchFamily="2" charset="-122"/>
                <a:cs typeface="Times New Roman" panose="02020603050405020304" pitchFamily="18" charset="0"/>
              </a:rPr>
              <a:t>设概率分布</a:t>
            </a:r>
            <a:endParaRPr lang="zh-CN" altLang="en-US" sz="2000" dirty="0">
              <a:latin typeface="宋体" panose="02010600030101010101" pitchFamily="2" charset="-122"/>
            </a:endParaRPr>
          </a:p>
        </p:txBody>
      </p:sp>
      <p:grpSp>
        <p:nvGrpSpPr>
          <p:cNvPr id="174" name="组合 173"/>
          <p:cNvGrpSpPr/>
          <p:nvPr/>
        </p:nvGrpSpPr>
        <p:grpSpPr>
          <a:xfrm>
            <a:off x="1957107" y="2061390"/>
            <a:ext cx="942885" cy="714085"/>
            <a:chOff x="4397979" y="1560722"/>
            <a:chExt cx="942885" cy="714085"/>
          </a:xfrm>
        </p:grpSpPr>
        <p:sp>
          <p:nvSpPr>
            <p:cNvPr id="175" name="矩形: 圆角 174"/>
            <p:cNvSpPr/>
            <p:nvPr/>
          </p:nvSpPr>
          <p:spPr>
            <a:xfrm>
              <a:off x="4512180" y="1596162"/>
              <a:ext cx="828684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76" name="组合 175"/>
            <p:cNvGrpSpPr/>
            <p:nvPr/>
          </p:nvGrpSpPr>
          <p:grpSpPr>
            <a:xfrm>
              <a:off x="4397979" y="1560722"/>
              <a:ext cx="791180" cy="714085"/>
              <a:chOff x="4397979" y="1560722"/>
              <a:chExt cx="791180" cy="714085"/>
            </a:xfrm>
          </p:grpSpPr>
          <p:sp>
            <p:nvSpPr>
              <p:cNvPr id="177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78" name="矩形 177"/>
              <p:cNvSpPr/>
              <p:nvPr/>
            </p:nvSpPr>
            <p:spPr>
              <a:xfrm>
                <a:off x="4645420" y="1696350"/>
                <a:ext cx="543739" cy="4801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dirty="0"/>
                  <a:t>熵</a:t>
                </a:r>
                <a:endParaRPr lang="zh-CN" altLang="en-US" sz="2800" dirty="0"/>
              </a:p>
            </p:txBody>
          </p:sp>
        </p:grpSp>
      </p:grpSp>
      <p:grpSp>
        <p:nvGrpSpPr>
          <p:cNvPr id="170" name="组合 169"/>
          <p:cNvGrpSpPr/>
          <p:nvPr/>
        </p:nvGrpSpPr>
        <p:grpSpPr>
          <a:xfrm>
            <a:off x="1505196" y="5032962"/>
            <a:ext cx="9731901" cy="371426"/>
            <a:chOff x="1505196" y="5332825"/>
            <a:chExt cx="9731901" cy="371426"/>
          </a:xfrm>
        </p:grpSpPr>
        <p:sp>
          <p:nvSpPr>
            <p:cNvPr id="166" name="矩形 165"/>
            <p:cNvSpPr/>
            <p:nvPr/>
          </p:nvSpPr>
          <p:spPr>
            <a:xfrm>
              <a:off x="1850141" y="5334919"/>
              <a:ext cx="938695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当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000" dirty="0">
                  <a:latin typeface="宋体" panose="02010600030101010101" pitchFamily="2" charset="-122"/>
                </a:rPr>
                <a:t>与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000" dirty="0">
                  <a:latin typeface="宋体" panose="02010600030101010101" pitchFamily="2" charset="-122"/>
                </a:rPr>
                <a:t>完全相同时，熵</a:t>
              </a:r>
              <a:r>
                <a:rPr lang="en-US" altLang="zh-CN" sz="2000" dirty="0">
                  <a:latin typeface="宋体" panose="02010600030101010101" pitchFamily="2" charset="-122"/>
                </a:rPr>
                <a:t>D</a:t>
              </a:r>
              <a:r>
                <a:rPr lang="zh-CN" altLang="en-US" sz="2000" dirty="0">
                  <a:latin typeface="宋体" panose="02010600030101010101" pitchFamily="2" charset="-122"/>
                </a:rPr>
                <a:t>为零，说明假设的与真实的概率分布之间没有不确定性</a:t>
              </a:r>
              <a:endParaRPr lang="zh-CN" altLang="en-US" sz="2000" dirty="0">
                <a:latin typeface="宋体" panose="02010600030101010101" pitchFamily="2" charset="-122"/>
              </a:endParaRPr>
            </a:p>
          </p:txBody>
        </p:sp>
        <p:grpSp>
          <p:nvGrpSpPr>
            <p:cNvPr id="184" name="组合 183"/>
            <p:cNvGrpSpPr/>
            <p:nvPr/>
          </p:nvGrpSpPr>
          <p:grpSpPr>
            <a:xfrm>
              <a:off x="1505196" y="5332825"/>
              <a:ext cx="293124" cy="293124"/>
              <a:chOff x="2533556" y="2586887"/>
              <a:chExt cx="689821" cy="689821"/>
            </a:xfrm>
          </p:grpSpPr>
          <p:sp>
            <p:nvSpPr>
              <p:cNvPr id="185" name="椭圆 184"/>
              <p:cNvSpPr/>
              <p:nvPr/>
            </p:nvSpPr>
            <p:spPr>
              <a:xfrm>
                <a:off x="2533556" y="2586887"/>
                <a:ext cx="689821" cy="689821"/>
              </a:xfrm>
              <a:prstGeom prst="ellipse">
                <a:avLst/>
              </a:prstGeom>
              <a:solidFill>
                <a:srgbClr val="0F73EE"/>
              </a:solidFill>
              <a:ln w="127000">
                <a:solidFill>
                  <a:srgbClr val="0F73EE">
                    <a:alpha val="25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2800" dirty="0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86" name="atom_192635"/>
              <p:cNvSpPr>
                <a:spLocks noChangeAspect="1"/>
              </p:cNvSpPr>
              <p:nvPr/>
            </p:nvSpPr>
            <p:spPr bwMode="auto">
              <a:xfrm>
                <a:off x="2690484" y="2732181"/>
                <a:ext cx="375964" cy="399232"/>
              </a:xfrm>
              <a:custGeom>
                <a:avLst/>
                <a:gdLst>
                  <a:gd name="connsiteX0" fmla="*/ 285671 w 571362"/>
                  <a:gd name="connsiteY0" fmla="*/ 470107 h 606722"/>
                  <a:gd name="connsiteX1" fmla="*/ 374169 w 571362"/>
                  <a:gd name="connsiteY1" fmla="*/ 512238 h 606722"/>
                  <a:gd name="connsiteX2" fmla="*/ 369717 w 571362"/>
                  <a:gd name="connsiteY2" fmla="*/ 522815 h 606722"/>
                  <a:gd name="connsiteX3" fmla="*/ 285671 w 571362"/>
                  <a:gd name="connsiteY3" fmla="*/ 606722 h 606722"/>
                  <a:gd name="connsiteX4" fmla="*/ 201625 w 571362"/>
                  <a:gd name="connsiteY4" fmla="*/ 522815 h 606722"/>
                  <a:gd name="connsiteX5" fmla="*/ 197262 w 571362"/>
                  <a:gd name="connsiteY5" fmla="*/ 512238 h 606722"/>
                  <a:gd name="connsiteX6" fmla="*/ 285671 w 571362"/>
                  <a:gd name="connsiteY6" fmla="*/ 470107 h 606722"/>
                  <a:gd name="connsiteX7" fmla="*/ 403524 w 571362"/>
                  <a:gd name="connsiteY7" fmla="*/ 393967 h 606722"/>
                  <a:gd name="connsiteX8" fmla="*/ 384914 w 571362"/>
                  <a:gd name="connsiteY8" fmla="*/ 481539 h 606722"/>
                  <a:gd name="connsiteX9" fmla="*/ 318846 w 571362"/>
                  <a:gd name="connsiteY9" fmla="*/ 451044 h 606722"/>
                  <a:gd name="connsiteX10" fmla="*/ 388387 w 571362"/>
                  <a:gd name="connsiteY10" fmla="*/ 405169 h 606722"/>
                  <a:gd name="connsiteX11" fmla="*/ 403524 w 571362"/>
                  <a:gd name="connsiteY11" fmla="*/ 393967 h 606722"/>
                  <a:gd name="connsiteX12" fmla="*/ 167906 w 571362"/>
                  <a:gd name="connsiteY12" fmla="*/ 393967 h 606722"/>
                  <a:gd name="connsiteX13" fmla="*/ 183034 w 571362"/>
                  <a:gd name="connsiteY13" fmla="*/ 405169 h 606722"/>
                  <a:gd name="connsiteX14" fmla="*/ 252443 w 571362"/>
                  <a:gd name="connsiteY14" fmla="*/ 451044 h 606722"/>
                  <a:gd name="connsiteX15" fmla="*/ 186504 w 571362"/>
                  <a:gd name="connsiteY15" fmla="*/ 481539 h 606722"/>
                  <a:gd name="connsiteX16" fmla="*/ 167906 w 571362"/>
                  <a:gd name="connsiteY16" fmla="*/ 393967 h 606722"/>
                  <a:gd name="connsiteX17" fmla="*/ 483987 w 571362"/>
                  <a:gd name="connsiteY17" fmla="*/ 326436 h 606722"/>
                  <a:gd name="connsiteX18" fmla="*/ 571215 w 571362"/>
                  <a:gd name="connsiteY18" fmla="*/ 468871 h 606722"/>
                  <a:gd name="connsiteX19" fmla="*/ 561602 w 571362"/>
                  <a:gd name="connsiteY19" fmla="*/ 498549 h 606722"/>
                  <a:gd name="connsiteX20" fmla="*/ 427733 w 571362"/>
                  <a:gd name="connsiteY20" fmla="*/ 496860 h 606722"/>
                  <a:gd name="connsiteX21" fmla="*/ 415450 w 571362"/>
                  <a:gd name="connsiteY21" fmla="*/ 492862 h 606722"/>
                  <a:gd name="connsiteX22" fmla="*/ 439304 w 571362"/>
                  <a:gd name="connsiteY22" fmla="*/ 365888 h 606722"/>
                  <a:gd name="connsiteX23" fmla="*/ 483987 w 571362"/>
                  <a:gd name="connsiteY23" fmla="*/ 326436 h 606722"/>
                  <a:gd name="connsiteX24" fmla="*/ 87462 w 571362"/>
                  <a:gd name="connsiteY24" fmla="*/ 326436 h 606722"/>
                  <a:gd name="connsiteX25" fmla="*/ 132145 w 571362"/>
                  <a:gd name="connsiteY25" fmla="*/ 365899 h 606722"/>
                  <a:gd name="connsiteX26" fmla="*/ 155910 w 571362"/>
                  <a:gd name="connsiteY26" fmla="*/ 492907 h 606722"/>
                  <a:gd name="connsiteX27" fmla="*/ 143716 w 571362"/>
                  <a:gd name="connsiteY27" fmla="*/ 496907 h 606722"/>
                  <a:gd name="connsiteX28" fmla="*/ 9758 w 571362"/>
                  <a:gd name="connsiteY28" fmla="*/ 498596 h 606722"/>
                  <a:gd name="connsiteX29" fmla="*/ 145 w 571362"/>
                  <a:gd name="connsiteY29" fmla="*/ 468910 h 606722"/>
                  <a:gd name="connsiteX30" fmla="*/ 87462 w 571362"/>
                  <a:gd name="connsiteY30" fmla="*/ 326436 h 606722"/>
                  <a:gd name="connsiteX31" fmla="*/ 441700 w 571362"/>
                  <a:gd name="connsiteY31" fmla="*/ 285931 h 606722"/>
                  <a:gd name="connsiteX32" fmla="*/ 460682 w 571362"/>
                  <a:gd name="connsiteY32" fmla="*/ 303352 h 606722"/>
                  <a:gd name="connsiteX33" fmla="*/ 441700 w 571362"/>
                  <a:gd name="connsiteY33" fmla="*/ 320861 h 606722"/>
                  <a:gd name="connsiteX34" fmla="*/ 441878 w 571362"/>
                  <a:gd name="connsiteY34" fmla="*/ 303352 h 606722"/>
                  <a:gd name="connsiteX35" fmla="*/ 441700 w 571362"/>
                  <a:gd name="connsiteY35" fmla="*/ 285931 h 606722"/>
                  <a:gd name="connsiteX36" fmla="*/ 129660 w 571362"/>
                  <a:gd name="connsiteY36" fmla="*/ 285931 h 606722"/>
                  <a:gd name="connsiteX37" fmla="*/ 129482 w 571362"/>
                  <a:gd name="connsiteY37" fmla="*/ 303352 h 606722"/>
                  <a:gd name="connsiteX38" fmla="*/ 129660 w 571362"/>
                  <a:gd name="connsiteY38" fmla="*/ 320861 h 606722"/>
                  <a:gd name="connsiteX39" fmla="*/ 110678 w 571362"/>
                  <a:gd name="connsiteY39" fmla="*/ 303352 h 606722"/>
                  <a:gd name="connsiteX40" fmla="*/ 129660 w 571362"/>
                  <a:gd name="connsiteY40" fmla="*/ 285931 h 606722"/>
                  <a:gd name="connsiteX41" fmla="*/ 285715 w 571362"/>
                  <a:gd name="connsiteY41" fmla="*/ 279439 h 606722"/>
                  <a:gd name="connsiteX42" fmla="*/ 309672 w 571362"/>
                  <a:gd name="connsiteY42" fmla="*/ 303396 h 606722"/>
                  <a:gd name="connsiteX43" fmla="*/ 285715 w 571362"/>
                  <a:gd name="connsiteY43" fmla="*/ 327353 h 606722"/>
                  <a:gd name="connsiteX44" fmla="*/ 261758 w 571362"/>
                  <a:gd name="connsiteY44" fmla="*/ 303396 h 606722"/>
                  <a:gd name="connsiteX45" fmla="*/ 285715 w 571362"/>
                  <a:gd name="connsiteY45" fmla="*/ 279439 h 606722"/>
                  <a:gd name="connsiteX46" fmla="*/ 285680 w 571362"/>
                  <a:gd name="connsiteY46" fmla="*/ 246856 h 606722"/>
                  <a:gd name="connsiteX47" fmla="*/ 229160 w 571362"/>
                  <a:gd name="connsiteY47" fmla="*/ 303291 h 606722"/>
                  <a:gd name="connsiteX48" fmla="*/ 285680 w 571362"/>
                  <a:gd name="connsiteY48" fmla="*/ 359814 h 606722"/>
                  <a:gd name="connsiteX49" fmla="*/ 342288 w 571362"/>
                  <a:gd name="connsiteY49" fmla="*/ 303291 h 606722"/>
                  <a:gd name="connsiteX50" fmla="*/ 285680 w 571362"/>
                  <a:gd name="connsiteY50" fmla="*/ 246856 h 606722"/>
                  <a:gd name="connsiteX51" fmla="*/ 285680 w 571362"/>
                  <a:gd name="connsiteY51" fmla="*/ 173803 h 606722"/>
                  <a:gd name="connsiteX52" fmla="*/ 369346 w 571362"/>
                  <a:gd name="connsiteY52" fmla="*/ 227926 h 606722"/>
                  <a:gd name="connsiteX53" fmla="*/ 407886 w 571362"/>
                  <a:gd name="connsiteY53" fmla="*/ 257254 h 606722"/>
                  <a:gd name="connsiteX54" fmla="*/ 409310 w 571362"/>
                  <a:gd name="connsiteY54" fmla="*/ 303291 h 606722"/>
                  <a:gd name="connsiteX55" fmla="*/ 407886 w 571362"/>
                  <a:gd name="connsiteY55" fmla="*/ 349327 h 606722"/>
                  <a:gd name="connsiteX56" fmla="*/ 369346 w 571362"/>
                  <a:gd name="connsiteY56" fmla="*/ 378743 h 606722"/>
                  <a:gd name="connsiteX57" fmla="*/ 285680 w 571362"/>
                  <a:gd name="connsiteY57" fmla="*/ 432778 h 606722"/>
                  <a:gd name="connsiteX58" fmla="*/ 202102 w 571362"/>
                  <a:gd name="connsiteY58" fmla="*/ 378743 h 606722"/>
                  <a:gd name="connsiteX59" fmla="*/ 163562 w 571362"/>
                  <a:gd name="connsiteY59" fmla="*/ 349327 h 606722"/>
                  <a:gd name="connsiteX60" fmla="*/ 162049 w 571362"/>
                  <a:gd name="connsiteY60" fmla="*/ 303291 h 606722"/>
                  <a:gd name="connsiteX61" fmla="*/ 163562 w 571362"/>
                  <a:gd name="connsiteY61" fmla="*/ 257254 h 606722"/>
                  <a:gd name="connsiteX62" fmla="*/ 202102 w 571362"/>
                  <a:gd name="connsiteY62" fmla="*/ 227926 h 606722"/>
                  <a:gd name="connsiteX63" fmla="*/ 285680 w 571362"/>
                  <a:gd name="connsiteY63" fmla="*/ 173803 h 606722"/>
                  <a:gd name="connsiteX64" fmla="*/ 384914 w 571362"/>
                  <a:gd name="connsiteY64" fmla="*/ 125113 h 606722"/>
                  <a:gd name="connsiteX65" fmla="*/ 403524 w 571362"/>
                  <a:gd name="connsiteY65" fmla="*/ 212685 h 606722"/>
                  <a:gd name="connsiteX66" fmla="*/ 388387 w 571362"/>
                  <a:gd name="connsiteY66" fmla="*/ 201572 h 606722"/>
                  <a:gd name="connsiteX67" fmla="*/ 318846 w 571362"/>
                  <a:gd name="connsiteY67" fmla="*/ 155608 h 606722"/>
                  <a:gd name="connsiteX68" fmla="*/ 384914 w 571362"/>
                  <a:gd name="connsiteY68" fmla="*/ 125113 h 606722"/>
                  <a:gd name="connsiteX69" fmla="*/ 186504 w 571362"/>
                  <a:gd name="connsiteY69" fmla="*/ 125113 h 606722"/>
                  <a:gd name="connsiteX70" fmla="*/ 252443 w 571362"/>
                  <a:gd name="connsiteY70" fmla="*/ 155608 h 606722"/>
                  <a:gd name="connsiteX71" fmla="*/ 183034 w 571362"/>
                  <a:gd name="connsiteY71" fmla="*/ 201572 h 606722"/>
                  <a:gd name="connsiteX72" fmla="*/ 167906 w 571362"/>
                  <a:gd name="connsiteY72" fmla="*/ 212685 h 606722"/>
                  <a:gd name="connsiteX73" fmla="*/ 186504 w 571362"/>
                  <a:gd name="connsiteY73" fmla="*/ 125113 h 606722"/>
                  <a:gd name="connsiteX74" fmla="*/ 513359 w 571362"/>
                  <a:gd name="connsiteY74" fmla="*/ 94417 h 606722"/>
                  <a:gd name="connsiteX75" fmla="*/ 561602 w 571362"/>
                  <a:gd name="connsiteY75" fmla="*/ 108100 h 606722"/>
                  <a:gd name="connsiteX76" fmla="*/ 571215 w 571362"/>
                  <a:gd name="connsiteY76" fmla="*/ 137863 h 606722"/>
                  <a:gd name="connsiteX77" fmla="*/ 483987 w 571362"/>
                  <a:gd name="connsiteY77" fmla="*/ 280286 h 606722"/>
                  <a:gd name="connsiteX78" fmla="*/ 439304 w 571362"/>
                  <a:gd name="connsiteY78" fmla="*/ 240838 h 606722"/>
                  <a:gd name="connsiteX79" fmla="*/ 415450 w 571362"/>
                  <a:gd name="connsiteY79" fmla="*/ 113875 h 606722"/>
                  <a:gd name="connsiteX80" fmla="*/ 427733 w 571362"/>
                  <a:gd name="connsiteY80" fmla="*/ 109876 h 606722"/>
                  <a:gd name="connsiteX81" fmla="*/ 513359 w 571362"/>
                  <a:gd name="connsiteY81" fmla="*/ 94417 h 606722"/>
                  <a:gd name="connsiteX82" fmla="*/ 57990 w 571362"/>
                  <a:gd name="connsiteY82" fmla="*/ 94417 h 606722"/>
                  <a:gd name="connsiteX83" fmla="*/ 143715 w 571362"/>
                  <a:gd name="connsiteY83" fmla="*/ 109876 h 606722"/>
                  <a:gd name="connsiteX84" fmla="*/ 155911 w 571362"/>
                  <a:gd name="connsiteY84" fmla="*/ 113875 h 606722"/>
                  <a:gd name="connsiteX85" fmla="*/ 132143 w 571362"/>
                  <a:gd name="connsiteY85" fmla="*/ 240838 h 606722"/>
                  <a:gd name="connsiteX86" fmla="*/ 87455 w 571362"/>
                  <a:gd name="connsiteY86" fmla="*/ 280286 h 606722"/>
                  <a:gd name="connsiteX87" fmla="*/ 127 w 571362"/>
                  <a:gd name="connsiteY87" fmla="*/ 137863 h 606722"/>
                  <a:gd name="connsiteX88" fmla="*/ 9741 w 571362"/>
                  <a:gd name="connsiteY88" fmla="*/ 108100 h 606722"/>
                  <a:gd name="connsiteX89" fmla="*/ 57990 w 571362"/>
                  <a:gd name="connsiteY89" fmla="*/ 94417 h 606722"/>
                  <a:gd name="connsiteX90" fmla="*/ 285671 w 571362"/>
                  <a:gd name="connsiteY90" fmla="*/ 0 h 606722"/>
                  <a:gd name="connsiteX91" fmla="*/ 369717 w 571362"/>
                  <a:gd name="connsiteY91" fmla="*/ 83918 h 606722"/>
                  <a:gd name="connsiteX92" fmla="*/ 374169 w 571362"/>
                  <a:gd name="connsiteY92" fmla="*/ 94496 h 606722"/>
                  <a:gd name="connsiteX93" fmla="*/ 285671 w 571362"/>
                  <a:gd name="connsiteY93" fmla="*/ 136544 h 606722"/>
                  <a:gd name="connsiteX94" fmla="*/ 197262 w 571362"/>
                  <a:gd name="connsiteY94" fmla="*/ 94496 h 606722"/>
                  <a:gd name="connsiteX95" fmla="*/ 201625 w 571362"/>
                  <a:gd name="connsiteY95" fmla="*/ 83918 h 606722"/>
                  <a:gd name="connsiteX96" fmla="*/ 285671 w 571362"/>
                  <a:gd name="connsiteY96" fmla="*/ 0 h 606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</a:cxnLst>
                <a:rect l="l" t="t" r="r" b="b"/>
                <a:pathLst>
                  <a:path w="571362" h="606722">
                    <a:moveTo>
                      <a:pt x="285671" y="470107"/>
                    </a:moveTo>
                    <a:cubicBezTo>
                      <a:pt x="315586" y="486551"/>
                      <a:pt x="345412" y="500772"/>
                      <a:pt x="374169" y="512238"/>
                    </a:cubicBezTo>
                    <a:cubicBezTo>
                      <a:pt x="372744" y="515793"/>
                      <a:pt x="371231" y="519349"/>
                      <a:pt x="369717" y="522815"/>
                    </a:cubicBezTo>
                    <a:cubicBezTo>
                      <a:pt x="346391" y="576146"/>
                      <a:pt x="315764" y="606722"/>
                      <a:pt x="285671" y="606722"/>
                    </a:cubicBezTo>
                    <a:cubicBezTo>
                      <a:pt x="255667" y="606722"/>
                      <a:pt x="225040" y="576146"/>
                      <a:pt x="201625" y="522815"/>
                    </a:cubicBezTo>
                    <a:cubicBezTo>
                      <a:pt x="200111" y="519349"/>
                      <a:pt x="198687" y="515793"/>
                      <a:pt x="197262" y="512238"/>
                    </a:cubicBezTo>
                    <a:cubicBezTo>
                      <a:pt x="226019" y="500772"/>
                      <a:pt x="255756" y="486551"/>
                      <a:pt x="285671" y="470107"/>
                    </a:cubicBezTo>
                    <a:close/>
                    <a:moveTo>
                      <a:pt x="403524" y="393967"/>
                    </a:moveTo>
                    <a:cubicBezTo>
                      <a:pt x="399428" y="425262"/>
                      <a:pt x="393106" y="454778"/>
                      <a:pt x="384914" y="481539"/>
                    </a:cubicBezTo>
                    <a:cubicBezTo>
                      <a:pt x="363367" y="472915"/>
                      <a:pt x="341284" y="462691"/>
                      <a:pt x="318846" y="451044"/>
                    </a:cubicBezTo>
                    <a:cubicBezTo>
                      <a:pt x="342264" y="436997"/>
                      <a:pt x="365593" y="421617"/>
                      <a:pt x="388387" y="405169"/>
                    </a:cubicBezTo>
                    <a:cubicBezTo>
                      <a:pt x="393462" y="401435"/>
                      <a:pt x="398538" y="397701"/>
                      <a:pt x="403524" y="393967"/>
                    </a:cubicBezTo>
                    <a:close/>
                    <a:moveTo>
                      <a:pt x="167906" y="393967"/>
                    </a:moveTo>
                    <a:cubicBezTo>
                      <a:pt x="172800" y="397701"/>
                      <a:pt x="177872" y="401435"/>
                      <a:pt x="183034" y="405169"/>
                    </a:cubicBezTo>
                    <a:cubicBezTo>
                      <a:pt x="205814" y="421617"/>
                      <a:pt x="229129" y="436997"/>
                      <a:pt x="252443" y="451044"/>
                    </a:cubicBezTo>
                    <a:cubicBezTo>
                      <a:pt x="230107" y="462691"/>
                      <a:pt x="208039" y="472915"/>
                      <a:pt x="186504" y="481539"/>
                    </a:cubicBezTo>
                    <a:cubicBezTo>
                      <a:pt x="178228" y="454778"/>
                      <a:pt x="171999" y="425262"/>
                      <a:pt x="167906" y="393967"/>
                    </a:cubicBezTo>
                    <a:close/>
                    <a:moveTo>
                      <a:pt x="483987" y="326436"/>
                    </a:moveTo>
                    <a:cubicBezTo>
                      <a:pt x="535879" y="380371"/>
                      <a:pt x="568723" y="432263"/>
                      <a:pt x="571215" y="468871"/>
                    </a:cubicBezTo>
                    <a:cubicBezTo>
                      <a:pt x="572105" y="481844"/>
                      <a:pt x="568990" y="491618"/>
                      <a:pt x="561602" y="498549"/>
                    </a:cubicBezTo>
                    <a:cubicBezTo>
                      <a:pt x="541842" y="517386"/>
                      <a:pt x="491730" y="516764"/>
                      <a:pt x="427733" y="496860"/>
                    </a:cubicBezTo>
                    <a:cubicBezTo>
                      <a:pt x="423728" y="495616"/>
                      <a:pt x="419633" y="494284"/>
                      <a:pt x="415450" y="492862"/>
                    </a:cubicBezTo>
                    <a:cubicBezTo>
                      <a:pt x="427377" y="454654"/>
                      <a:pt x="435477" y="411559"/>
                      <a:pt x="439304" y="365888"/>
                    </a:cubicBezTo>
                    <a:cubicBezTo>
                      <a:pt x="455148" y="352826"/>
                      <a:pt x="470101" y="339587"/>
                      <a:pt x="483987" y="326436"/>
                    </a:cubicBezTo>
                    <a:close/>
                    <a:moveTo>
                      <a:pt x="87462" y="326436"/>
                    </a:moveTo>
                    <a:cubicBezTo>
                      <a:pt x="101348" y="339590"/>
                      <a:pt x="116301" y="352833"/>
                      <a:pt x="132145" y="365899"/>
                    </a:cubicBezTo>
                    <a:cubicBezTo>
                      <a:pt x="135972" y="411583"/>
                      <a:pt x="144072" y="454689"/>
                      <a:pt x="155910" y="492907"/>
                    </a:cubicBezTo>
                    <a:cubicBezTo>
                      <a:pt x="151816" y="494329"/>
                      <a:pt x="147721" y="495663"/>
                      <a:pt x="143716" y="496907"/>
                    </a:cubicBezTo>
                    <a:cubicBezTo>
                      <a:pt x="79630" y="516816"/>
                      <a:pt x="29607" y="517527"/>
                      <a:pt x="9758" y="498596"/>
                    </a:cubicBezTo>
                    <a:cubicBezTo>
                      <a:pt x="2459" y="491663"/>
                      <a:pt x="-745" y="481886"/>
                      <a:pt x="145" y="468910"/>
                    </a:cubicBezTo>
                    <a:cubicBezTo>
                      <a:pt x="2637" y="432292"/>
                      <a:pt x="35481" y="380386"/>
                      <a:pt x="87462" y="326436"/>
                    </a:cubicBezTo>
                    <a:close/>
                    <a:moveTo>
                      <a:pt x="441700" y="285931"/>
                    </a:moveTo>
                    <a:cubicBezTo>
                      <a:pt x="448206" y="291708"/>
                      <a:pt x="454622" y="297574"/>
                      <a:pt x="460682" y="303352"/>
                    </a:cubicBezTo>
                    <a:cubicBezTo>
                      <a:pt x="454622" y="309218"/>
                      <a:pt x="448206" y="314995"/>
                      <a:pt x="441700" y="320861"/>
                    </a:cubicBezTo>
                    <a:cubicBezTo>
                      <a:pt x="441878" y="314995"/>
                      <a:pt x="441878" y="309218"/>
                      <a:pt x="441878" y="303352"/>
                    </a:cubicBezTo>
                    <a:cubicBezTo>
                      <a:pt x="441878" y="297574"/>
                      <a:pt x="441878" y="291708"/>
                      <a:pt x="441700" y="285931"/>
                    </a:cubicBezTo>
                    <a:close/>
                    <a:moveTo>
                      <a:pt x="129660" y="285931"/>
                    </a:moveTo>
                    <a:cubicBezTo>
                      <a:pt x="129571" y="291708"/>
                      <a:pt x="129482" y="297574"/>
                      <a:pt x="129482" y="303352"/>
                    </a:cubicBezTo>
                    <a:cubicBezTo>
                      <a:pt x="129482" y="309218"/>
                      <a:pt x="129571" y="314995"/>
                      <a:pt x="129660" y="320861"/>
                    </a:cubicBezTo>
                    <a:cubicBezTo>
                      <a:pt x="123154" y="314995"/>
                      <a:pt x="116827" y="309218"/>
                      <a:pt x="110678" y="303352"/>
                    </a:cubicBezTo>
                    <a:cubicBezTo>
                      <a:pt x="116827" y="297574"/>
                      <a:pt x="123154" y="291708"/>
                      <a:pt x="129660" y="285931"/>
                    </a:cubicBezTo>
                    <a:close/>
                    <a:moveTo>
                      <a:pt x="285715" y="279439"/>
                    </a:moveTo>
                    <a:cubicBezTo>
                      <a:pt x="298946" y="279439"/>
                      <a:pt x="309672" y="290165"/>
                      <a:pt x="309672" y="303396"/>
                    </a:cubicBezTo>
                    <a:cubicBezTo>
                      <a:pt x="309672" y="316627"/>
                      <a:pt x="298946" y="327353"/>
                      <a:pt x="285715" y="327353"/>
                    </a:cubicBezTo>
                    <a:cubicBezTo>
                      <a:pt x="272484" y="327353"/>
                      <a:pt x="261758" y="316627"/>
                      <a:pt x="261758" y="303396"/>
                    </a:cubicBezTo>
                    <a:cubicBezTo>
                      <a:pt x="261758" y="290165"/>
                      <a:pt x="272484" y="279439"/>
                      <a:pt x="285715" y="279439"/>
                    </a:cubicBezTo>
                    <a:close/>
                    <a:moveTo>
                      <a:pt x="285680" y="246856"/>
                    </a:moveTo>
                    <a:cubicBezTo>
                      <a:pt x="254527" y="246856"/>
                      <a:pt x="229160" y="272185"/>
                      <a:pt x="229160" y="303291"/>
                    </a:cubicBezTo>
                    <a:cubicBezTo>
                      <a:pt x="229160" y="334485"/>
                      <a:pt x="254527" y="359814"/>
                      <a:pt x="285680" y="359814"/>
                    </a:cubicBezTo>
                    <a:cubicBezTo>
                      <a:pt x="316921" y="359814"/>
                      <a:pt x="342288" y="334485"/>
                      <a:pt x="342288" y="303291"/>
                    </a:cubicBezTo>
                    <a:cubicBezTo>
                      <a:pt x="342288" y="272185"/>
                      <a:pt x="316921" y="246856"/>
                      <a:pt x="285680" y="246856"/>
                    </a:cubicBezTo>
                    <a:close/>
                    <a:moveTo>
                      <a:pt x="285680" y="173803"/>
                    </a:moveTo>
                    <a:cubicBezTo>
                      <a:pt x="313717" y="189978"/>
                      <a:pt x="341843" y="208108"/>
                      <a:pt x="369346" y="227926"/>
                    </a:cubicBezTo>
                    <a:cubicBezTo>
                      <a:pt x="382608" y="237525"/>
                      <a:pt x="395514" y="247301"/>
                      <a:pt x="407886" y="257254"/>
                    </a:cubicBezTo>
                    <a:cubicBezTo>
                      <a:pt x="408865" y="272363"/>
                      <a:pt x="409310" y="287738"/>
                      <a:pt x="409310" y="303291"/>
                    </a:cubicBezTo>
                    <a:cubicBezTo>
                      <a:pt x="409310" y="318843"/>
                      <a:pt x="408865" y="334218"/>
                      <a:pt x="407886" y="349327"/>
                    </a:cubicBezTo>
                    <a:cubicBezTo>
                      <a:pt x="395514" y="359280"/>
                      <a:pt x="382608" y="369145"/>
                      <a:pt x="369346" y="378743"/>
                    </a:cubicBezTo>
                    <a:cubicBezTo>
                      <a:pt x="341843" y="398562"/>
                      <a:pt x="313717" y="416692"/>
                      <a:pt x="285680" y="432778"/>
                    </a:cubicBezTo>
                    <a:cubicBezTo>
                      <a:pt x="257642" y="416692"/>
                      <a:pt x="229605" y="398562"/>
                      <a:pt x="202102" y="378743"/>
                    </a:cubicBezTo>
                    <a:cubicBezTo>
                      <a:pt x="188840" y="369145"/>
                      <a:pt x="175934" y="359280"/>
                      <a:pt x="163562" y="349327"/>
                    </a:cubicBezTo>
                    <a:cubicBezTo>
                      <a:pt x="162583" y="334218"/>
                      <a:pt x="162049" y="318843"/>
                      <a:pt x="162049" y="303291"/>
                    </a:cubicBezTo>
                    <a:cubicBezTo>
                      <a:pt x="162049" y="287738"/>
                      <a:pt x="162583" y="272363"/>
                      <a:pt x="163562" y="257254"/>
                    </a:cubicBezTo>
                    <a:cubicBezTo>
                      <a:pt x="175934" y="247301"/>
                      <a:pt x="188840" y="237525"/>
                      <a:pt x="202102" y="227926"/>
                    </a:cubicBezTo>
                    <a:cubicBezTo>
                      <a:pt x="229605" y="208108"/>
                      <a:pt x="257642" y="189978"/>
                      <a:pt x="285680" y="173803"/>
                    </a:cubicBezTo>
                    <a:close/>
                    <a:moveTo>
                      <a:pt x="384914" y="125113"/>
                    </a:moveTo>
                    <a:cubicBezTo>
                      <a:pt x="393106" y="151962"/>
                      <a:pt x="399428" y="181479"/>
                      <a:pt x="403524" y="212685"/>
                    </a:cubicBezTo>
                    <a:cubicBezTo>
                      <a:pt x="398538" y="208951"/>
                      <a:pt x="393462" y="205306"/>
                      <a:pt x="388387" y="201572"/>
                    </a:cubicBezTo>
                    <a:cubicBezTo>
                      <a:pt x="365503" y="185124"/>
                      <a:pt x="342264" y="169744"/>
                      <a:pt x="318846" y="155608"/>
                    </a:cubicBezTo>
                    <a:cubicBezTo>
                      <a:pt x="341284" y="144050"/>
                      <a:pt x="363367" y="133826"/>
                      <a:pt x="384914" y="125113"/>
                    </a:cubicBezTo>
                    <a:close/>
                    <a:moveTo>
                      <a:pt x="186504" y="125113"/>
                    </a:moveTo>
                    <a:cubicBezTo>
                      <a:pt x="208039" y="133826"/>
                      <a:pt x="230107" y="144050"/>
                      <a:pt x="252443" y="155608"/>
                    </a:cubicBezTo>
                    <a:cubicBezTo>
                      <a:pt x="229129" y="169744"/>
                      <a:pt x="205814" y="185124"/>
                      <a:pt x="183034" y="201572"/>
                    </a:cubicBezTo>
                    <a:cubicBezTo>
                      <a:pt x="177872" y="205306"/>
                      <a:pt x="172800" y="208951"/>
                      <a:pt x="167906" y="212685"/>
                    </a:cubicBezTo>
                    <a:cubicBezTo>
                      <a:pt x="171999" y="181479"/>
                      <a:pt x="178228" y="151962"/>
                      <a:pt x="186504" y="125113"/>
                    </a:cubicBezTo>
                    <a:close/>
                    <a:moveTo>
                      <a:pt x="513359" y="94417"/>
                    </a:moveTo>
                    <a:cubicBezTo>
                      <a:pt x="535344" y="94417"/>
                      <a:pt x="551989" y="98948"/>
                      <a:pt x="561602" y="108100"/>
                    </a:cubicBezTo>
                    <a:cubicBezTo>
                      <a:pt x="568990" y="115118"/>
                      <a:pt x="572105" y="124803"/>
                      <a:pt x="571215" y="137863"/>
                    </a:cubicBezTo>
                    <a:cubicBezTo>
                      <a:pt x="568723" y="174380"/>
                      <a:pt x="535879" y="226356"/>
                      <a:pt x="483987" y="280286"/>
                    </a:cubicBezTo>
                    <a:cubicBezTo>
                      <a:pt x="470101" y="267048"/>
                      <a:pt x="455148" y="253898"/>
                      <a:pt x="439304" y="240838"/>
                    </a:cubicBezTo>
                    <a:cubicBezTo>
                      <a:pt x="435477" y="195170"/>
                      <a:pt x="427377" y="151990"/>
                      <a:pt x="415450" y="113875"/>
                    </a:cubicBezTo>
                    <a:cubicBezTo>
                      <a:pt x="419633" y="112453"/>
                      <a:pt x="423728" y="111120"/>
                      <a:pt x="427733" y="109876"/>
                    </a:cubicBezTo>
                    <a:cubicBezTo>
                      <a:pt x="460755" y="99570"/>
                      <a:pt x="490039" y="94417"/>
                      <a:pt x="513359" y="94417"/>
                    </a:cubicBezTo>
                    <a:close/>
                    <a:moveTo>
                      <a:pt x="57990" y="94417"/>
                    </a:moveTo>
                    <a:cubicBezTo>
                      <a:pt x="81402" y="94417"/>
                      <a:pt x="110689" y="99570"/>
                      <a:pt x="143715" y="109876"/>
                    </a:cubicBezTo>
                    <a:cubicBezTo>
                      <a:pt x="147721" y="111120"/>
                      <a:pt x="151816" y="112453"/>
                      <a:pt x="155911" y="113875"/>
                    </a:cubicBezTo>
                    <a:cubicBezTo>
                      <a:pt x="144071" y="151990"/>
                      <a:pt x="135971" y="195170"/>
                      <a:pt x="132143" y="240838"/>
                    </a:cubicBezTo>
                    <a:cubicBezTo>
                      <a:pt x="116297" y="253898"/>
                      <a:pt x="101342" y="267048"/>
                      <a:pt x="87455" y="280286"/>
                    </a:cubicBezTo>
                    <a:cubicBezTo>
                      <a:pt x="35468" y="226356"/>
                      <a:pt x="2620" y="174380"/>
                      <a:pt x="127" y="137863"/>
                    </a:cubicBezTo>
                    <a:cubicBezTo>
                      <a:pt x="-674" y="124803"/>
                      <a:pt x="2442" y="115118"/>
                      <a:pt x="9741" y="108100"/>
                    </a:cubicBezTo>
                    <a:cubicBezTo>
                      <a:pt x="19355" y="98948"/>
                      <a:pt x="36091" y="94417"/>
                      <a:pt x="57990" y="94417"/>
                    </a:cubicBezTo>
                    <a:close/>
                    <a:moveTo>
                      <a:pt x="285671" y="0"/>
                    </a:moveTo>
                    <a:cubicBezTo>
                      <a:pt x="315764" y="0"/>
                      <a:pt x="346391" y="30580"/>
                      <a:pt x="369717" y="83918"/>
                    </a:cubicBezTo>
                    <a:cubicBezTo>
                      <a:pt x="371231" y="87385"/>
                      <a:pt x="372744" y="90852"/>
                      <a:pt x="374169" y="94496"/>
                    </a:cubicBezTo>
                    <a:cubicBezTo>
                      <a:pt x="345412" y="105964"/>
                      <a:pt x="315586" y="120098"/>
                      <a:pt x="285671" y="136544"/>
                    </a:cubicBezTo>
                    <a:cubicBezTo>
                      <a:pt x="255756" y="120098"/>
                      <a:pt x="226019" y="105964"/>
                      <a:pt x="197262" y="94496"/>
                    </a:cubicBezTo>
                    <a:cubicBezTo>
                      <a:pt x="198687" y="90852"/>
                      <a:pt x="200111" y="87296"/>
                      <a:pt x="201625" y="83918"/>
                    </a:cubicBezTo>
                    <a:cubicBezTo>
                      <a:pt x="225040" y="30580"/>
                      <a:pt x="255667" y="0"/>
                      <a:pt x="285671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172" name="组合 171"/>
          <p:cNvGrpSpPr/>
          <p:nvPr/>
        </p:nvGrpSpPr>
        <p:grpSpPr>
          <a:xfrm>
            <a:off x="1505196" y="5643808"/>
            <a:ext cx="9584336" cy="646331"/>
            <a:chOff x="1505196" y="5838680"/>
            <a:chExt cx="9584336" cy="646331"/>
          </a:xfrm>
        </p:grpSpPr>
        <p:sp>
          <p:nvSpPr>
            <p:cNvPr id="167" name="矩形 166"/>
            <p:cNvSpPr/>
            <p:nvPr/>
          </p:nvSpPr>
          <p:spPr>
            <a:xfrm>
              <a:off x="1850140" y="5838680"/>
              <a:ext cx="923939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当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000" dirty="0">
                  <a:latin typeface="宋体" panose="02010600030101010101" pitchFamily="2" charset="-122"/>
                </a:rPr>
                <a:t>与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000" dirty="0">
                  <a:latin typeface="宋体" panose="02010600030101010101" pitchFamily="2" charset="-122"/>
                </a:rPr>
                <a:t>不同时，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000" dirty="0">
                  <a:latin typeface="宋体" panose="02010600030101010101" pitchFamily="2" charset="-122"/>
                </a:rPr>
                <a:t>给出了假设的与真实的概率分布之间不确定性的衡量，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000" dirty="0">
                  <a:latin typeface="宋体" panose="02010600030101010101" pitchFamily="2" charset="-122"/>
                </a:rPr>
                <a:t>和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000" dirty="0">
                  <a:latin typeface="宋体" panose="02010600030101010101" pitchFamily="2" charset="-122"/>
                </a:rPr>
                <a:t>之间差别越大，熵越大</a:t>
              </a:r>
              <a:endParaRPr lang="zh-CN" altLang="en-US" sz="2000" dirty="0">
                <a:latin typeface="宋体" panose="02010600030101010101" pitchFamily="2" charset="-122"/>
              </a:endParaRPr>
            </a:p>
          </p:txBody>
        </p:sp>
        <p:grpSp>
          <p:nvGrpSpPr>
            <p:cNvPr id="187" name="组合 186"/>
            <p:cNvGrpSpPr/>
            <p:nvPr/>
          </p:nvGrpSpPr>
          <p:grpSpPr>
            <a:xfrm>
              <a:off x="1505196" y="5838680"/>
              <a:ext cx="293124" cy="293124"/>
              <a:chOff x="2533556" y="2586887"/>
              <a:chExt cx="689821" cy="689821"/>
            </a:xfrm>
          </p:grpSpPr>
          <p:sp>
            <p:nvSpPr>
              <p:cNvPr id="188" name="椭圆 187"/>
              <p:cNvSpPr/>
              <p:nvPr/>
            </p:nvSpPr>
            <p:spPr>
              <a:xfrm>
                <a:off x="2533556" y="2586887"/>
                <a:ext cx="689821" cy="689821"/>
              </a:xfrm>
              <a:prstGeom prst="ellipse">
                <a:avLst/>
              </a:prstGeom>
              <a:solidFill>
                <a:srgbClr val="0F73EE"/>
              </a:solidFill>
              <a:ln w="127000">
                <a:solidFill>
                  <a:srgbClr val="0F73EE">
                    <a:alpha val="25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2800" dirty="0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89" name="atom_192635"/>
              <p:cNvSpPr>
                <a:spLocks noChangeAspect="1"/>
              </p:cNvSpPr>
              <p:nvPr/>
            </p:nvSpPr>
            <p:spPr bwMode="auto">
              <a:xfrm>
                <a:off x="2690484" y="2732181"/>
                <a:ext cx="375964" cy="399232"/>
              </a:xfrm>
              <a:custGeom>
                <a:avLst/>
                <a:gdLst>
                  <a:gd name="connsiteX0" fmla="*/ 285671 w 571362"/>
                  <a:gd name="connsiteY0" fmla="*/ 470107 h 606722"/>
                  <a:gd name="connsiteX1" fmla="*/ 374169 w 571362"/>
                  <a:gd name="connsiteY1" fmla="*/ 512238 h 606722"/>
                  <a:gd name="connsiteX2" fmla="*/ 369717 w 571362"/>
                  <a:gd name="connsiteY2" fmla="*/ 522815 h 606722"/>
                  <a:gd name="connsiteX3" fmla="*/ 285671 w 571362"/>
                  <a:gd name="connsiteY3" fmla="*/ 606722 h 606722"/>
                  <a:gd name="connsiteX4" fmla="*/ 201625 w 571362"/>
                  <a:gd name="connsiteY4" fmla="*/ 522815 h 606722"/>
                  <a:gd name="connsiteX5" fmla="*/ 197262 w 571362"/>
                  <a:gd name="connsiteY5" fmla="*/ 512238 h 606722"/>
                  <a:gd name="connsiteX6" fmla="*/ 285671 w 571362"/>
                  <a:gd name="connsiteY6" fmla="*/ 470107 h 606722"/>
                  <a:gd name="connsiteX7" fmla="*/ 403524 w 571362"/>
                  <a:gd name="connsiteY7" fmla="*/ 393967 h 606722"/>
                  <a:gd name="connsiteX8" fmla="*/ 384914 w 571362"/>
                  <a:gd name="connsiteY8" fmla="*/ 481539 h 606722"/>
                  <a:gd name="connsiteX9" fmla="*/ 318846 w 571362"/>
                  <a:gd name="connsiteY9" fmla="*/ 451044 h 606722"/>
                  <a:gd name="connsiteX10" fmla="*/ 388387 w 571362"/>
                  <a:gd name="connsiteY10" fmla="*/ 405169 h 606722"/>
                  <a:gd name="connsiteX11" fmla="*/ 403524 w 571362"/>
                  <a:gd name="connsiteY11" fmla="*/ 393967 h 606722"/>
                  <a:gd name="connsiteX12" fmla="*/ 167906 w 571362"/>
                  <a:gd name="connsiteY12" fmla="*/ 393967 h 606722"/>
                  <a:gd name="connsiteX13" fmla="*/ 183034 w 571362"/>
                  <a:gd name="connsiteY13" fmla="*/ 405169 h 606722"/>
                  <a:gd name="connsiteX14" fmla="*/ 252443 w 571362"/>
                  <a:gd name="connsiteY14" fmla="*/ 451044 h 606722"/>
                  <a:gd name="connsiteX15" fmla="*/ 186504 w 571362"/>
                  <a:gd name="connsiteY15" fmla="*/ 481539 h 606722"/>
                  <a:gd name="connsiteX16" fmla="*/ 167906 w 571362"/>
                  <a:gd name="connsiteY16" fmla="*/ 393967 h 606722"/>
                  <a:gd name="connsiteX17" fmla="*/ 483987 w 571362"/>
                  <a:gd name="connsiteY17" fmla="*/ 326436 h 606722"/>
                  <a:gd name="connsiteX18" fmla="*/ 571215 w 571362"/>
                  <a:gd name="connsiteY18" fmla="*/ 468871 h 606722"/>
                  <a:gd name="connsiteX19" fmla="*/ 561602 w 571362"/>
                  <a:gd name="connsiteY19" fmla="*/ 498549 h 606722"/>
                  <a:gd name="connsiteX20" fmla="*/ 427733 w 571362"/>
                  <a:gd name="connsiteY20" fmla="*/ 496860 h 606722"/>
                  <a:gd name="connsiteX21" fmla="*/ 415450 w 571362"/>
                  <a:gd name="connsiteY21" fmla="*/ 492862 h 606722"/>
                  <a:gd name="connsiteX22" fmla="*/ 439304 w 571362"/>
                  <a:gd name="connsiteY22" fmla="*/ 365888 h 606722"/>
                  <a:gd name="connsiteX23" fmla="*/ 483987 w 571362"/>
                  <a:gd name="connsiteY23" fmla="*/ 326436 h 606722"/>
                  <a:gd name="connsiteX24" fmla="*/ 87462 w 571362"/>
                  <a:gd name="connsiteY24" fmla="*/ 326436 h 606722"/>
                  <a:gd name="connsiteX25" fmla="*/ 132145 w 571362"/>
                  <a:gd name="connsiteY25" fmla="*/ 365899 h 606722"/>
                  <a:gd name="connsiteX26" fmla="*/ 155910 w 571362"/>
                  <a:gd name="connsiteY26" fmla="*/ 492907 h 606722"/>
                  <a:gd name="connsiteX27" fmla="*/ 143716 w 571362"/>
                  <a:gd name="connsiteY27" fmla="*/ 496907 h 606722"/>
                  <a:gd name="connsiteX28" fmla="*/ 9758 w 571362"/>
                  <a:gd name="connsiteY28" fmla="*/ 498596 h 606722"/>
                  <a:gd name="connsiteX29" fmla="*/ 145 w 571362"/>
                  <a:gd name="connsiteY29" fmla="*/ 468910 h 606722"/>
                  <a:gd name="connsiteX30" fmla="*/ 87462 w 571362"/>
                  <a:gd name="connsiteY30" fmla="*/ 326436 h 606722"/>
                  <a:gd name="connsiteX31" fmla="*/ 441700 w 571362"/>
                  <a:gd name="connsiteY31" fmla="*/ 285931 h 606722"/>
                  <a:gd name="connsiteX32" fmla="*/ 460682 w 571362"/>
                  <a:gd name="connsiteY32" fmla="*/ 303352 h 606722"/>
                  <a:gd name="connsiteX33" fmla="*/ 441700 w 571362"/>
                  <a:gd name="connsiteY33" fmla="*/ 320861 h 606722"/>
                  <a:gd name="connsiteX34" fmla="*/ 441878 w 571362"/>
                  <a:gd name="connsiteY34" fmla="*/ 303352 h 606722"/>
                  <a:gd name="connsiteX35" fmla="*/ 441700 w 571362"/>
                  <a:gd name="connsiteY35" fmla="*/ 285931 h 606722"/>
                  <a:gd name="connsiteX36" fmla="*/ 129660 w 571362"/>
                  <a:gd name="connsiteY36" fmla="*/ 285931 h 606722"/>
                  <a:gd name="connsiteX37" fmla="*/ 129482 w 571362"/>
                  <a:gd name="connsiteY37" fmla="*/ 303352 h 606722"/>
                  <a:gd name="connsiteX38" fmla="*/ 129660 w 571362"/>
                  <a:gd name="connsiteY38" fmla="*/ 320861 h 606722"/>
                  <a:gd name="connsiteX39" fmla="*/ 110678 w 571362"/>
                  <a:gd name="connsiteY39" fmla="*/ 303352 h 606722"/>
                  <a:gd name="connsiteX40" fmla="*/ 129660 w 571362"/>
                  <a:gd name="connsiteY40" fmla="*/ 285931 h 606722"/>
                  <a:gd name="connsiteX41" fmla="*/ 285715 w 571362"/>
                  <a:gd name="connsiteY41" fmla="*/ 279439 h 606722"/>
                  <a:gd name="connsiteX42" fmla="*/ 309672 w 571362"/>
                  <a:gd name="connsiteY42" fmla="*/ 303396 h 606722"/>
                  <a:gd name="connsiteX43" fmla="*/ 285715 w 571362"/>
                  <a:gd name="connsiteY43" fmla="*/ 327353 h 606722"/>
                  <a:gd name="connsiteX44" fmla="*/ 261758 w 571362"/>
                  <a:gd name="connsiteY44" fmla="*/ 303396 h 606722"/>
                  <a:gd name="connsiteX45" fmla="*/ 285715 w 571362"/>
                  <a:gd name="connsiteY45" fmla="*/ 279439 h 606722"/>
                  <a:gd name="connsiteX46" fmla="*/ 285680 w 571362"/>
                  <a:gd name="connsiteY46" fmla="*/ 246856 h 606722"/>
                  <a:gd name="connsiteX47" fmla="*/ 229160 w 571362"/>
                  <a:gd name="connsiteY47" fmla="*/ 303291 h 606722"/>
                  <a:gd name="connsiteX48" fmla="*/ 285680 w 571362"/>
                  <a:gd name="connsiteY48" fmla="*/ 359814 h 606722"/>
                  <a:gd name="connsiteX49" fmla="*/ 342288 w 571362"/>
                  <a:gd name="connsiteY49" fmla="*/ 303291 h 606722"/>
                  <a:gd name="connsiteX50" fmla="*/ 285680 w 571362"/>
                  <a:gd name="connsiteY50" fmla="*/ 246856 h 606722"/>
                  <a:gd name="connsiteX51" fmla="*/ 285680 w 571362"/>
                  <a:gd name="connsiteY51" fmla="*/ 173803 h 606722"/>
                  <a:gd name="connsiteX52" fmla="*/ 369346 w 571362"/>
                  <a:gd name="connsiteY52" fmla="*/ 227926 h 606722"/>
                  <a:gd name="connsiteX53" fmla="*/ 407886 w 571362"/>
                  <a:gd name="connsiteY53" fmla="*/ 257254 h 606722"/>
                  <a:gd name="connsiteX54" fmla="*/ 409310 w 571362"/>
                  <a:gd name="connsiteY54" fmla="*/ 303291 h 606722"/>
                  <a:gd name="connsiteX55" fmla="*/ 407886 w 571362"/>
                  <a:gd name="connsiteY55" fmla="*/ 349327 h 606722"/>
                  <a:gd name="connsiteX56" fmla="*/ 369346 w 571362"/>
                  <a:gd name="connsiteY56" fmla="*/ 378743 h 606722"/>
                  <a:gd name="connsiteX57" fmla="*/ 285680 w 571362"/>
                  <a:gd name="connsiteY57" fmla="*/ 432778 h 606722"/>
                  <a:gd name="connsiteX58" fmla="*/ 202102 w 571362"/>
                  <a:gd name="connsiteY58" fmla="*/ 378743 h 606722"/>
                  <a:gd name="connsiteX59" fmla="*/ 163562 w 571362"/>
                  <a:gd name="connsiteY59" fmla="*/ 349327 h 606722"/>
                  <a:gd name="connsiteX60" fmla="*/ 162049 w 571362"/>
                  <a:gd name="connsiteY60" fmla="*/ 303291 h 606722"/>
                  <a:gd name="connsiteX61" fmla="*/ 163562 w 571362"/>
                  <a:gd name="connsiteY61" fmla="*/ 257254 h 606722"/>
                  <a:gd name="connsiteX62" fmla="*/ 202102 w 571362"/>
                  <a:gd name="connsiteY62" fmla="*/ 227926 h 606722"/>
                  <a:gd name="connsiteX63" fmla="*/ 285680 w 571362"/>
                  <a:gd name="connsiteY63" fmla="*/ 173803 h 606722"/>
                  <a:gd name="connsiteX64" fmla="*/ 384914 w 571362"/>
                  <a:gd name="connsiteY64" fmla="*/ 125113 h 606722"/>
                  <a:gd name="connsiteX65" fmla="*/ 403524 w 571362"/>
                  <a:gd name="connsiteY65" fmla="*/ 212685 h 606722"/>
                  <a:gd name="connsiteX66" fmla="*/ 388387 w 571362"/>
                  <a:gd name="connsiteY66" fmla="*/ 201572 h 606722"/>
                  <a:gd name="connsiteX67" fmla="*/ 318846 w 571362"/>
                  <a:gd name="connsiteY67" fmla="*/ 155608 h 606722"/>
                  <a:gd name="connsiteX68" fmla="*/ 384914 w 571362"/>
                  <a:gd name="connsiteY68" fmla="*/ 125113 h 606722"/>
                  <a:gd name="connsiteX69" fmla="*/ 186504 w 571362"/>
                  <a:gd name="connsiteY69" fmla="*/ 125113 h 606722"/>
                  <a:gd name="connsiteX70" fmla="*/ 252443 w 571362"/>
                  <a:gd name="connsiteY70" fmla="*/ 155608 h 606722"/>
                  <a:gd name="connsiteX71" fmla="*/ 183034 w 571362"/>
                  <a:gd name="connsiteY71" fmla="*/ 201572 h 606722"/>
                  <a:gd name="connsiteX72" fmla="*/ 167906 w 571362"/>
                  <a:gd name="connsiteY72" fmla="*/ 212685 h 606722"/>
                  <a:gd name="connsiteX73" fmla="*/ 186504 w 571362"/>
                  <a:gd name="connsiteY73" fmla="*/ 125113 h 606722"/>
                  <a:gd name="connsiteX74" fmla="*/ 513359 w 571362"/>
                  <a:gd name="connsiteY74" fmla="*/ 94417 h 606722"/>
                  <a:gd name="connsiteX75" fmla="*/ 561602 w 571362"/>
                  <a:gd name="connsiteY75" fmla="*/ 108100 h 606722"/>
                  <a:gd name="connsiteX76" fmla="*/ 571215 w 571362"/>
                  <a:gd name="connsiteY76" fmla="*/ 137863 h 606722"/>
                  <a:gd name="connsiteX77" fmla="*/ 483987 w 571362"/>
                  <a:gd name="connsiteY77" fmla="*/ 280286 h 606722"/>
                  <a:gd name="connsiteX78" fmla="*/ 439304 w 571362"/>
                  <a:gd name="connsiteY78" fmla="*/ 240838 h 606722"/>
                  <a:gd name="connsiteX79" fmla="*/ 415450 w 571362"/>
                  <a:gd name="connsiteY79" fmla="*/ 113875 h 606722"/>
                  <a:gd name="connsiteX80" fmla="*/ 427733 w 571362"/>
                  <a:gd name="connsiteY80" fmla="*/ 109876 h 606722"/>
                  <a:gd name="connsiteX81" fmla="*/ 513359 w 571362"/>
                  <a:gd name="connsiteY81" fmla="*/ 94417 h 606722"/>
                  <a:gd name="connsiteX82" fmla="*/ 57990 w 571362"/>
                  <a:gd name="connsiteY82" fmla="*/ 94417 h 606722"/>
                  <a:gd name="connsiteX83" fmla="*/ 143715 w 571362"/>
                  <a:gd name="connsiteY83" fmla="*/ 109876 h 606722"/>
                  <a:gd name="connsiteX84" fmla="*/ 155911 w 571362"/>
                  <a:gd name="connsiteY84" fmla="*/ 113875 h 606722"/>
                  <a:gd name="connsiteX85" fmla="*/ 132143 w 571362"/>
                  <a:gd name="connsiteY85" fmla="*/ 240838 h 606722"/>
                  <a:gd name="connsiteX86" fmla="*/ 87455 w 571362"/>
                  <a:gd name="connsiteY86" fmla="*/ 280286 h 606722"/>
                  <a:gd name="connsiteX87" fmla="*/ 127 w 571362"/>
                  <a:gd name="connsiteY87" fmla="*/ 137863 h 606722"/>
                  <a:gd name="connsiteX88" fmla="*/ 9741 w 571362"/>
                  <a:gd name="connsiteY88" fmla="*/ 108100 h 606722"/>
                  <a:gd name="connsiteX89" fmla="*/ 57990 w 571362"/>
                  <a:gd name="connsiteY89" fmla="*/ 94417 h 606722"/>
                  <a:gd name="connsiteX90" fmla="*/ 285671 w 571362"/>
                  <a:gd name="connsiteY90" fmla="*/ 0 h 606722"/>
                  <a:gd name="connsiteX91" fmla="*/ 369717 w 571362"/>
                  <a:gd name="connsiteY91" fmla="*/ 83918 h 606722"/>
                  <a:gd name="connsiteX92" fmla="*/ 374169 w 571362"/>
                  <a:gd name="connsiteY92" fmla="*/ 94496 h 606722"/>
                  <a:gd name="connsiteX93" fmla="*/ 285671 w 571362"/>
                  <a:gd name="connsiteY93" fmla="*/ 136544 h 606722"/>
                  <a:gd name="connsiteX94" fmla="*/ 197262 w 571362"/>
                  <a:gd name="connsiteY94" fmla="*/ 94496 h 606722"/>
                  <a:gd name="connsiteX95" fmla="*/ 201625 w 571362"/>
                  <a:gd name="connsiteY95" fmla="*/ 83918 h 606722"/>
                  <a:gd name="connsiteX96" fmla="*/ 285671 w 571362"/>
                  <a:gd name="connsiteY96" fmla="*/ 0 h 606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</a:cxnLst>
                <a:rect l="l" t="t" r="r" b="b"/>
                <a:pathLst>
                  <a:path w="571362" h="606722">
                    <a:moveTo>
                      <a:pt x="285671" y="470107"/>
                    </a:moveTo>
                    <a:cubicBezTo>
                      <a:pt x="315586" y="486551"/>
                      <a:pt x="345412" y="500772"/>
                      <a:pt x="374169" y="512238"/>
                    </a:cubicBezTo>
                    <a:cubicBezTo>
                      <a:pt x="372744" y="515793"/>
                      <a:pt x="371231" y="519349"/>
                      <a:pt x="369717" y="522815"/>
                    </a:cubicBezTo>
                    <a:cubicBezTo>
                      <a:pt x="346391" y="576146"/>
                      <a:pt x="315764" y="606722"/>
                      <a:pt x="285671" y="606722"/>
                    </a:cubicBezTo>
                    <a:cubicBezTo>
                      <a:pt x="255667" y="606722"/>
                      <a:pt x="225040" y="576146"/>
                      <a:pt x="201625" y="522815"/>
                    </a:cubicBezTo>
                    <a:cubicBezTo>
                      <a:pt x="200111" y="519349"/>
                      <a:pt x="198687" y="515793"/>
                      <a:pt x="197262" y="512238"/>
                    </a:cubicBezTo>
                    <a:cubicBezTo>
                      <a:pt x="226019" y="500772"/>
                      <a:pt x="255756" y="486551"/>
                      <a:pt x="285671" y="470107"/>
                    </a:cubicBezTo>
                    <a:close/>
                    <a:moveTo>
                      <a:pt x="403524" y="393967"/>
                    </a:moveTo>
                    <a:cubicBezTo>
                      <a:pt x="399428" y="425262"/>
                      <a:pt x="393106" y="454778"/>
                      <a:pt x="384914" y="481539"/>
                    </a:cubicBezTo>
                    <a:cubicBezTo>
                      <a:pt x="363367" y="472915"/>
                      <a:pt x="341284" y="462691"/>
                      <a:pt x="318846" y="451044"/>
                    </a:cubicBezTo>
                    <a:cubicBezTo>
                      <a:pt x="342264" y="436997"/>
                      <a:pt x="365593" y="421617"/>
                      <a:pt x="388387" y="405169"/>
                    </a:cubicBezTo>
                    <a:cubicBezTo>
                      <a:pt x="393462" y="401435"/>
                      <a:pt x="398538" y="397701"/>
                      <a:pt x="403524" y="393967"/>
                    </a:cubicBezTo>
                    <a:close/>
                    <a:moveTo>
                      <a:pt x="167906" y="393967"/>
                    </a:moveTo>
                    <a:cubicBezTo>
                      <a:pt x="172800" y="397701"/>
                      <a:pt x="177872" y="401435"/>
                      <a:pt x="183034" y="405169"/>
                    </a:cubicBezTo>
                    <a:cubicBezTo>
                      <a:pt x="205814" y="421617"/>
                      <a:pt x="229129" y="436997"/>
                      <a:pt x="252443" y="451044"/>
                    </a:cubicBezTo>
                    <a:cubicBezTo>
                      <a:pt x="230107" y="462691"/>
                      <a:pt x="208039" y="472915"/>
                      <a:pt x="186504" y="481539"/>
                    </a:cubicBezTo>
                    <a:cubicBezTo>
                      <a:pt x="178228" y="454778"/>
                      <a:pt x="171999" y="425262"/>
                      <a:pt x="167906" y="393967"/>
                    </a:cubicBezTo>
                    <a:close/>
                    <a:moveTo>
                      <a:pt x="483987" y="326436"/>
                    </a:moveTo>
                    <a:cubicBezTo>
                      <a:pt x="535879" y="380371"/>
                      <a:pt x="568723" y="432263"/>
                      <a:pt x="571215" y="468871"/>
                    </a:cubicBezTo>
                    <a:cubicBezTo>
                      <a:pt x="572105" y="481844"/>
                      <a:pt x="568990" y="491618"/>
                      <a:pt x="561602" y="498549"/>
                    </a:cubicBezTo>
                    <a:cubicBezTo>
                      <a:pt x="541842" y="517386"/>
                      <a:pt x="491730" y="516764"/>
                      <a:pt x="427733" y="496860"/>
                    </a:cubicBezTo>
                    <a:cubicBezTo>
                      <a:pt x="423728" y="495616"/>
                      <a:pt x="419633" y="494284"/>
                      <a:pt x="415450" y="492862"/>
                    </a:cubicBezTo>
                    <a:cubicBezTo>
                      <a:pt x="427377" y="454654"/>
                      <a:pt x="435477" y="411559"/>
                      <a:pt x="439304" y="365888"/>
                    </a:cubicBezTo>
                    <a:cubicBezTo>
                      <a:pt x="455148" y="352826"/>
                      <a:pt x="470101" y="339587"/>
                      <a:pt x="483987" y="326436"/>
                    </a:cubicBezTo>
                    <a:close/>
                    <a:moveTo>
                      <a:pt x="87462" y="326436"/>
                    </a:moveTo>
                    <a:cubicBezTo>
                      <a:pt x="101348" y="339590"/>
                      <a:pt x="116301" y="352833"/>
                      <a:pt x="132145" y="365899"/>
                    </a:cubicBezTo>
                    <a:cubicBezTo>
                      <a:pt x="135972" y="411583"/>
                      <a:pt x="144072" y="454689"/>
                      <a:pt x="155910" y="492907"/>
                    </a:cubicBezTo>
                    <a:cubicBezTo>
                      <a:pt x="151816" y="494329"/>
                      <a:pt x="147721" y="495663"/>
                      <a:pt x="143716" y="496907"/>
                    </a:cubicBezTo>
                    <a:cubicBezTo>
                      <a:pt x="79630" y="516816"/>
                      <a:pt x="29607" y="517527"/>
                      <a:pt x="9758" y="498596"/>
                    </a:cubicBezTo>
                    <a:cubicBezTo>
                      <a:pt x="2459" y="491663"/>
                      <a:pt x="-745" y="481886"/>
                      <a:pt x="145" y="468910"/>
                    </a:cubicBezTo>
                    <a:cubicBezTo>
                      <a:pt x="2637" y="432292"/>
                      <a:pt x="35481" y="380386"/>
                      <a:pt x="87462" y="326436"/>
                    </a:cubicBezTo>
                    <a:close/>
                    <a:moveTo>
                      <a:pt x="441700" y="285931"/>
                    </a:moveTo>
                    <a:cubicBezTo>
                      <a:pt x="448206" y="291708"/>
                      <a:pt x="454622" y="297574"/>
                      <a:pt x="460682" y="303352"/>
                    </a:cubicBezTo>
                    <a:cubicBezTo>
                      <a:pt x="454622" y="309218"/>
                      <a:pt x="448206" y="314995"/>
                      <a:pt x="441700" y="320861"/>
                    </a:cubicBezTo>
                    <a:cubicBezTo>
                      <a:pt x="441878" y="314995"/>
                      <a:pt x="441878" y="309218"/>
                      <a:pt x="441878" y="303352"/>
                    </a:cubicBezTo>
                    <a:cubicBezTo>
                      <a:pt x="441878" y="297574"/>
                      <a:pt x="441878" y="291708"/>
                      <a:pt x="441700" y="285931"/>
                    </a:cubicBezTo>
                    <a:close/>
                    <a:moveTo>
                      <a:pt x="129660" y="285931"/>
                    </a:moveTo>
                    <a:cubicBezTo>
                      <a:pt x="129571" y="291708"/>
                      <a:pt x="129482" y="297574"/>
                      <a:pt x="129482" y="303352"/>
                    </a:cubicBezTo>
                    <a:cubicBezTo>
                      <a:pt x="129482" y="309218"/>
                      <a:pt x="129571" y="314995"/>
                      <a:pt x="129660" y="320861"/>
                    </a:cubicBezTo>
                    <a:cubicBezTo>
                      <a:pt x="123154" y="314995"/>
                      <a:pt x="116827" y="309218"/>
                      <a:pt x="110678" y="303352"/>
                    </a:cubicBezTo>
                    <a:cubicBezTo>
                      <a:pt x="116827" y="297574"/>
                      <a:pt x="123154" y="291708"/>
                      <a:pt x="129660" y="285931"/>
                    </a:cubicBezTo>
                    <a:close/>
                    <a:moveTo>
                      <a:pt x="285715" y="279439"/>
                    </a:moveTo>
                    <a:cubicBezTo>
                      <a:pt x="298946" y="279439"/>
                      <a:pt x="309672" y="290165"/>
                      <a:pt x="309672" y="303396"/>
                    </a:cubicBezTo>
                    <a:cubicBezTo>
                      <a:pt x="309672" y="316627"/>
                      <a:pt x="298946" y="327353"/>
                      <a:pt x="285715" y="327353"/>
                    </a:cubicBezTo>
                    <a:cubicBezTo>
                      <a:pt x="272484" y="327353"/>
                      <a:pt x="261758" y="316627"/>
                      <a:pt x="261758" y="303396"/>
                    </a:cubicBezTo>
                    <a:cubicBezTo>
                      <a:pt x="261758" y="290165"/>
                      <a:pt x="272484" y="279439"/>
                      <a:pt x="285715" y="279439"/>
                    </a:cubicBezTo>
                    <a:close/>
                    <a:moveTo>
                      <a:pt x="285680" y="246856"/>
                    </a:moveTo>
                    <a:cubicBezTo>
                      <a:pt x="254527" y="246856"/>
                      <a:pt x="229160" y="272185"/>
                      <a:pt x="229160" y="303291"/>
                    </a:cubicBezTo>
                    <a:cubicBezTo>
                      <a:pt x="229160" y="334485"/>
                      <a:pt x="254527" y="359814"/>
                      <a:pt x="285680" y="359814"/>
                    </a:cubicBezTo>
                    <a:cubicBezTo>
                      <a:pt x="316921" y="359814"/>
                      <a:pt x="342288" y="334485"/>
                      <a:pt x="342288" y="303291"/>
                    </a:cubicBezTo>
                    <a:cubicBezTo>
                      <a:pt x="342288" y="272185"/>
                      <a:pt x="316921" y="246856"/>
                      <a:pt x="285680" y="246856"/>
                    </a:cubicBezTo>
                    <a:close/>
                    <a:moveTo>
                      <a:pt x="285680" y="173803"/>
                    </a:moveTo>
                    <a:cubicBezTo>
                      <a:pt x="313717" y="189978"/>
                      <a:pt x="341843" y="208108"/>
                      <a:pt x="369346" y="227926"/>
                    </a:cubicBezTo>
                    <a:cubicBezTo>
                      <a:pt x="382608" y="237525"/>
                      <a:pt x="395514" y="247301"/>
                      <a:pt x="407886" y="257254"/>
                    </a:cubicBezTo>
                    <a:cubicBezTo>
                      <a:pt x="408865" y="272363"/>
                      <a:pt x="409310" y="287738"/>
                      <a:pt x="409310" y="303291"/>
                    </a:cubicBezTo>
                    <a:cubicBezTo>
                      <a:pt x="409310" y="318843"/>
                      <a:pt x="408865" y="334218"/>
                      <a:pt x="407886" y="349327"/>
                    </a:cubicBezTo>
                    <a:cubicBezTo>
                      <a:pt x="395514" y="359280"/>
                      <a:pt x="382608" y="369145"/>
                      <a:pt x="369346" y="378743"/>
                    </a:cubicBezTo>
                    <a:cubicBezTo>
                      <a:pt x="341843" y="398562"/>
                      <a:pt x="313717" y="416692"/>
                      <a:pt x="285680" y="432778"/>
                    </a:cubicBezTo>
                    <a:cubicBezTo>
                      <a:pt x="257642" y="416692"/>
                      <a:pt x="229605" y="398562"/>
                      <a:pt x="202102" y="378743"/>
                    </a:cubicBezTo>
                    <a:cubicBezTo>
                      <a:pt x="188840" y="369145"/>
                      <a:pt x="175934" y="359280"/>
                      <a:pt x="163562" y="349327"/>
                    </a:cubicBezTo>
                    <a:cubicBezTo>
                      <a:pt x="162583" y="334218"/>
                      <a:pt x="162049" y="318843"/>
                      <a:pt x="162049" y="303291"/>
                    </a:cubicBezTo>
                    <a:cubicBezTo>
                      <a:pt x="162049" y="287738"/>
                      <a:pt x="162583" y="272363"/>
                      <a:pt x="163562" y="257254"/>
                    </a:cubicBezTo>
                    <a:cubicBezTo>
                      <a:pt x="175934" y="247301"/>
                      <a:pt x="188840" y="237525"/>
                      <a:pt x="202102" y="227926"/>
                    </a:cubicBezTo>
                    <a:cubicBezTo>
                      <a:pt x="229605" y="208108"/>
                      <a:pt x="257642" y="189978"/>
                      <a:pt x="285680" y="173803"/>
                    </a:cubicBezTo>
                    <a:close/>
                    <a:moveTo>
                      <a:pt x="384914" y="125113"/>
                    </a:moveTo>
                    <a:cubicBezTo>
                      <a:pt x="393106" y="151962"/>
                      <a:pt x="399428" y="181479"/>
                      <a:pt x="403524" y="212685"/>
                    </a:cubicBezTo>
                    <a:cubicBezTo>
                      <a:pt x="398538" y="208951"/>
                      <a:pt x="393462" y="205306"/>
                      <a:pt x="388387" y="201572"/>
                    </a:cubicBezTo>
                    <a:cubicBezTo>
                      <a:pt x="365503" y="185124"/>
                      <a:pt x="342264" y="169744"/>
                      <a:pt x="318846" y="155608"/>
                    </a:cubicBezTo>
                    <a:cubicBezTo>
                      <a:pt x="341284" y="144050"/>
                      <a:pt x="363367" y="133826"/>
                      <a:pt x="384914" y="125113"/>
                    </a:cubicBezTo>
                    <a:close/>
                    <a:moveTo>
                      <a:pt x="186504" y="125113"/>
                    </a:moveTo>
                    <a:cubicBezTo>
                      <a:pt x="208039" y="133826"/>
                      <a:pt x="230107" y="144050"/>
                      <a:pt x="252443" y="155608"/>
                    </a:cubicBezTo>
                    <a:cubicBezTo>
                      <a:pt x="229129" y="169744"/>
                      <a:pt x="205814" y="185124"/>
                      <a:pt x="183034" y="201572"/>
                    </a:cubicBezTo>
                    <a:cubicBezTo>
                      <a:pt x="177872" y="205306"/>
                      <a:pt x="172800" y="208951"/>
                      <a:pt x="167906" y="212685"/>
                    </a:cubicBezTo>
                    <a:cubicBezTo>
                      <a:pt x="171999" y="181479"/>
                      <a:pt x="178228" y="151962"/>
                      <a:pt x="186504" y="125113"/>
                    </a:cubicBezTo>
                    <a:close/>
                    <a:moveTo>
                      <a:pt x="513359" y="94417"/>
                    </a:moveTo>
                    <a:cubicBezTo>
                      <a:pt x="535344" y="94417"/>
                      <a:pt x="551989" y="98948"/>
                      <a:pt x="561602" y="108100"/>
                    </a:cubicBezTo>
                    <a:cubicBezTo>
                      <a:pt x="568990" y="115118"/>
                      <a:pt x="572105" y="124803"/>
                      <a:pt x="571215" y="137863"/>
                    </a:cubicBezTo>
                    <a:cubicBezTo>
                      <a:pt x="568723" y="174380"/>
                      <a:pt x="535879" y="226356"/>
                      <a:pt x="483987" y="280286"/>
                    </a:cubicBezTo>
                    <a:cubicBezTo>
                      <a:pt x="470101" y="267048"/>
                      <a:pt x="455148" y="253898"/>
                      <a:pt x="439304" y="240838"/>
                    </a:cubicBezTo>
                    <a:cubicBezTo>
                      <a:pt x="435477" y="195170"/>
                      <a:pt x="427377" y="151990"/>
                      <a:pt x="415450" y="113875"/>
                    </a:cubicBezTo>
                    <a:cubicBezTo>
                      <a:pt x="419633" y="112453"/>
                      <a:pt x="423728" y="111120"/>
                      <a:pt x="427733" y="109876"/>
                    </a:cubicBezTo>
                    <a:cubicBezTo>
                      <a:pt x="460755" y="99570"/>
                      <a:pt x="490039" y="94417"/>
                      <a:pt x="513359" y="94417"/>
                    </a:cubicBezTo>
                    <a:close/>
                    <a:moveTo>
                      <a:pt x="57990" y="94417"/>
                    </a:moveTo>
                    <a:cubicBezTo>
                      <a:pt x="81402" y="94417"/>
                      <a:pt x="110689" y="99570"/>
                      <a:pt x="143715" y="109876"/>
                    </a:cubicBezTo>
                    <a:cubicBezTo>
                      <a:pt x="147721" y="111120"/>
                      <a:pt x="151816" y="112453"/>
                      <a:pt x="155911" y="113875"/>
                    </a:cubicBezTo>
                    <a:cubicBezTo>
                      <a:pt x="144071" y="151990"/>
                      <a:pt x="135971" y="195170"/>
                      <a:pt x="132143" y="240838"/>
                    </a:cubicBezTo>
                    <a:cubicBezTo>
                      <a:pt x="116297" y="253898"/>
                      <a:pt x="101342" y="267048"/>
                      <a:pt x="87455" y="280286"/>
                    </a:cubicBezTo>
                    <a:cubicBezTo>
                      <a:pt x="35468" y="226356"/>
                      <a:pt x="2620" y="174380"/>
                      <a:pt x="127" y="137863"/>
                    </a:cubicBezTo>
                    <a:cubicBezTo>
                      <a:pt x="-674" y="124803"/>
                      <a:pt x="2442" y="115118"/>
                      <a:pt x="9741" y="108100"/>
                    </a:cubicBezTo>
                    <a:cubicBezTo>
                      <a:pt x="19355" y="98948"/>
                      <a:pt x="36091" y="94417"/>
                      <a:pt x="57990" y="94417"/>
                    </a:cubicBezTo>
                    <a:close/>
                    <a:moveTo>
                      <a:pt x="285671" y="0"/>
                    </a:moveTo>
                    <a:cubicBezTo>
                      <a:pt x="315764" y="0"/>
                      <a:pt x="346391" y="30580"/>
                      <a:pt x="369717" y="83918"/>
                    </a:cubicBezTo>
                    <a:cubicBezTo>
                      <a:pt x="371231" y="87385"/>
                      <a:pt x="372744" y="90852"/>
                      <a:pt x="374169" y="94496"/>
                    </a:cubicBezTo>
                    <a:cubicBezTo>
                      <a:pt x="345412" y="105964"/>
                      <a:pt x="315586" y="120098"/>
                      <a:pt x="285671" y="136544"/>
                    </a:cubicBezTo>
                    <a:cubicBezTo>
                      <a:pt x="255756" y="120098"/>
                      <a:pt x="226019" y="105964"/>
                      <a:pt x="197262" y="94496"/>
                    </a:cubicBezTo>
                    <a:cubicBezTo>
                      <a:pt x="198687" y="90852"/>
                      <a:pt x="200111" y="87296"/>
                      <a:pt x="201625" y="83918"/>
                    </a:cubicBezTo>
                    <a:cubicBezTo>
                      <a:pt x="225040" y="30580"/>
                      <a:pt x="255667" y="0"/>
                      <a:pt x="285671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183733" y="430140"/>
            <a:ext cx="3824534" cy="1109044"/>
            <a:chOff x="3279913" y="488294"/>
            <a:chExt cx="3824534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3824534" cy="687881"/>
              <a:chOff x="3279913" y="909457"/>
              <a:chExt cx="3824534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3824534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606816" y="1009738"/>
                <a:ext cx="2236510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绝对安全性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sp>
        <p:nvSpPr>
          <p:cNvPr id="159" name="矩形 158"/>
          <p:cNvSpPr/>
          <p:nvPr/>
        </p:nvSpPr>
        <p:spPr>
          <a:xfrm>
            <a:off x="1800352" y="2540314"/>
            <a:ext cx="8756897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j-lt"/>
                <a:cs typeface="+mn-ea"/>
              </a:rPr>
              <a:t>设∑是一个信息伪装系统，</a:t>
            </a:r>
            <a:r>
              <a:rPr lang="en-US" altLang="zh-CN" sz="2400" dirty="0">
                <a:latin typeface="+mj-lt"/>
                <a:cs typeface="+mn-ea"/>
              </a:rPr>
              <a:t>P</a:t>
            </a:r>
            <a:r>
              <a:rPr lang="en-US" altLang="zh-CN" sz="2400" baseline="-30000" dirty="0">
                <a:latin typeface="+mj-lt"/>
                <a:cs typeface="+mn-ea"/>
              </a:rPr>
              <a:t>S</a:t>
            </a:r>
            <a:r>
              <a:rPr lang="zh-CN" altLang="en-US" sz="2400" dirty="0">
                <a:latin typeface="+mj-lt"/>
                <a:cs typeface="+mn-ea"/>
              </a:rPr>
              <a:t>是伪装对象的概率分布，</a:t>
            </a:r>
            <a:r>
              <a:rPr lang="en-US" altLang="zh-CN" sz="2400" dirty="0">
                <a:latin typeface="+mj-lt"/>
                <a:cs typeface="+mn-ea"/>
              </a:rPr>
              <a:t>P</a:t>
            </a:r>
            <a:r>
              <a:rPr lang="en-US" altLang="zh-CN" sz="2400" baseline="-30000" dirty="0">
                <a:latin typeface="+mj-lt"/>
                <a:cs typeface="+mn-ea"/>
              </a:rPr>
              <a:t>C </a:t>
            </a:r>
            <a:r>
              <a:rPr lang="zh-CN" altLang="en-US" sz="2400" dirty="0">
                <a:latin typeface="+mj-lt"/>
                <a:cs typeface="+mn-ea"/>
              </a:rPr>
              <a:t>是伪装载体的概率分布。</a:t>
            </a:r>
            <a:endParaRPr lang="zh-CN" altLang="en-US" sz="2400" dirty="0">
              <a:latin typeface="+mj-lt"/>
              <a:cs typeface="+mn-ea"/>
            </a:endParaRPr>
          </a:p>
        </p:txBody>
      </p:sp>
      <p:grpSp>
        <p:nvGrpSpPr>
          <p:cNvPr id="179" name="组合 178"/>
          <p:cNvGrpSpPr/>
          <p:nvPr/>
        </p:nvGrpSpPr>
        <p:grpSpPr>
          <a:xfrm>
            <a:off x="1623409" y="4535073"/>
            <a:ext cx="1280651" cy="714085"/>
            <a:chOff x="4397979" y="1560722"/>
            <a:chExt cx="1280651" cy="714085"/>
          </a:xfrm>
        </p:grpSpPr>
        <p:sp>
          <p:nvSpPr>
            <p:cNvPr id="181" name="矩形: 圆角 180"/>
            <p:cNvSpPr/>
            <p:nvPr/>
          </p:nvSpPr>
          <p:spPr>
            <a:xfrm>
              <a:off x="4512179" y="1596162"/>
              <a:ext cx="1166451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82" name="组合 181"/>
            <p:cNvGrpSpPr/>
            <p:nvPr/>
          </p:nvGrpSpPr>
          <p:grpSpPr>
            <a:xfrm>
              <a:off x="4397979" y="1560722"/>
              <a:ext cx="1125087" cy="714085"/>
              <a:chOff x="4397979" y="1560722"/>
              <a:chExt cx="1125087" cy="714085"/>
            </a:xfrm>
          </p:grpSpPr>
          <p:sp>
            <p:nvSpPr>
              <p:cNvPr id="183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0" name="矩形 189"/>
              <p:cNvSpPr/>
              <p:nvPr/>
            </p:nvSpPr>
            <p:spPr>
              <a:xfrm>
                <a:off x="4601019" y="1671279"/>
                <a:ext cx="9220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/>
                  <a:t>结论</a:t>
                </a:r>
                <a:endParaRPr lang="zh-CN" altLang="en-US" sz="2800" b="1" dirty="0"/>
              </a:p>
            </p:txBody>
          </p:sp>
        </p:grpSp>
      </p:grpSp>
      <p:sp>
        <p:nvSpPr>
          <p:cNvPr id="161" name="矩形 160"/>
          <p:cNvSpPr/>
          <p:nvPr/>
        </p:nvSpPr>
        <p:spPr>
          <a:xfrm>
            <a:off x="1824315" y="5346958"/>
            <a:ext cx="88486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</a:rPr>
              <a:t>如果一个信息伪装系统嵌入一个秘密消息到载体中去的过程不改变</a:t>
            </a:r>
            <a:r>
              <a:rPr lang="en-US" altLang="zh-CN" sz="2400" i="1" dirty="0">
                <a:latin typeface="+mn-ea"/>
                <a:cs typeface="+mn-ea"/>
              </a:rPr>
              <a:t>C</a:t>
            </a:r>
            <a:r>
              <a:rPr lang="zh-CN" altLang="en-US" sz="2400" dirty="0">
                <a:latin typeface="+mn-ea"/>
                <a:cs typeface="+mn-ea"/>
              </a:rPr>
              <a:t>的概率分布，则该系统是（理论上）绝对安全的。 </a:t>
            </a:r>
            <a:endParaRPr lang="zh-CN" altLang="en-US" sz="2400" dirty="0">
              <a:latin typeface="+mn-ea"/>
              <a:cs typeface="+mn-ea"/>
            </a:endParaRPr>
          </a:p>
        </p:txBody>
      </p:sp>
      <p:grpSp>
        <p:nvGrpSpPr>
          <p:cNvPr id="191" name="组合 190"/>
          <p:cNvGrpSpPr/>
          <p:nvPr/>
        </p:nvGrpSpPr>
        <p:grpSpPr>
          <a:xfrm>
            <a:off x="1564176" y="1770720"/>
            <a:ext cx="1280651" cy="714085"/>
            <a:chOff x="4397979" y="1560722"/>
            <a:chExt cx="1280651" cy="714085"/>
          </a:xfrm>
        </p:grpSpPr>
        <p:sp>
          <p:nvSpPr>
            <p:cNvPr id="192" name="矩形: 圆角 191"/>
            <p:cNvSpPr/>
            <p:nvPr/>
          </p:nvSpPr>
          <p:spPr>
            <a:xfrm>
              <a:off x="4512179" y="1596162"/>
              <a:ext cx="1166451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93" name="组合 192"/>
            <p:cNvGrpSpPr/>
            <p:nvPr/>
          </p:nvGrpSpPr>
          <p:grpSpPr>
            <a:xfrm>
              <a:off x="4397979" y="1560722"/>
              <a:ext cx="1182186" cy="714085"/>
              <a:chOff x="4397979" y="1560722"/>
              <a:chExt cx="1182186" cy="714085"/>
            </a:xfrm>
          </p:grpSpPr>
          <p:sp>
            <p:nvSpPr>
              <p:cNvPr id="194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5" name="矩形 194"/>
              <p:cNvSpPr/>
              <p:nvPr/>
            </p:nvSpPr>
            <p:spPr>
              <a:xfrm>
                <a:off x="4658118" y="1647541"/>
                <a:ext cx="9220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/>
                  <a:t>定义</a:t>
                </a:r>
                <a:endParaRPr lang="zh-CN" altLang="en-US" sz="2800" dirty="0"/>
              </a:p>
            </p:txBody>
          </p:sp>
        </p:grpSp>
      </p:grpSp>
      <p:grpSp>
        <p:nvGrpSpPr>
          <p:cNvPr id="162" name="组合 161"/>
          <p:cNvGrpSpPr/>
          <p:nvPr/>
        </p:nvGrpSpPr>
        <p:grpSpPr>
          <a:xfrm>
            <a:off x="2397848" y="3494664"/>
            <a:ext cx="8462085" cy="1007712"/>
            <a:chOff x="3440104" y="3918638"/>
            <a:chExt cx="8462085" cy="1007712"/>
          </a:xfrm>
        </p:grpSpPr>
        <p:sp>
          <p:nvSpPr>
            <p:cNvPr id="160" name="矩形 159"/>
            <p:cNvSpPr/>
            <p:nvPr/>
          </p:nvSpPr>
          <p:spPr>
            <a:xfrm>
              <a:off x="3440104" y="3918638"/>
              <a:ext cx="8462085" cy="10077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>
                <a:lnSpc>
                  <a:spcPct val="130000"/>
                </a:lnSpc>
              </a:pPr>
              <a:r>
                <a:rPr lang="zh-CN" altLang="en-US" sz="2400" dirty="0">
                  <a:latin typeface="宋体" panose="02010600030101010101" pitchFamily="2" charset="-122"/>
                </a:rPr>
                <a:t>若有：</a:t>
              </a:r>
              <a:r>
                <a:rPr lang="en-US" altLang="zh-CN" sz="2400" dirty="0"/>
                <a:t>D(P</a:t>
              </a:r>
              <a:r>
                <a:rPr lang="en-US" altLang="zh-CN" sz="2400" baseline="-30000" dirty="0"/>
                <a:t>C</a:t>
              </a:r>
              <a:r>
                <a:rPr lang="en-US" altLang="zh-CN" sz="2400" dirty="0"/>
                <a:t>‖P</a:t>
              </a:r>
              <a:r>
                <a:rPr lang="en-US" altLang="zh-CN" sz="2400" baseline="-30000" dirty="0"/>
                <a:t>S</a:t>
              </a:r>
              <a:r>
                <a:rPr lang="en-US" altLang="zh-CN" sz="2400" dirty="0"/>
                <a:t>) ≦ ε</a:t>
              </a:r>
              <a:r>
                <a:rPr lang="en-US" altLang="zh-CN" sz="2400" dirty="0">
                  <a:latin typeface="宋体" panose="02010600030101010101" pitchFamily="2" charset="-122"/>
                </a:rPr>
                <a:t>，</a:t>
              </a:r>
              <a:r>
                <a:rPr lang="zh-CN" altLang="en-US" sz="2400" dirty="0">
                  <a:latin typeface="宋体" panose="02010600030101010101" pitchFamily="2" charset="-122"/>
                </a:rPr>
                <a:t>则称∑抵御被动攻击是</a:t>
              </a:r>
              <a:r>
                <a:rPr lang="en-US" altLang="zh-CN" sz="2400" dirty="0">
                  <a:latin typeface="宋体" panose="02010600030101010101" pitchFamily="2" charset="-122"/>
                </a:rPr>
                <a:t>ε-</a:t>
              </a:r>
              <a:r>
                <a:rPr lang="zh-CN" altLang="en-US" sz="2400" dirty="0">
                  <a:latin typeface="宋体" panose="02010600030101010101" pitchFamily="2" charset="-122"/>
                </a:rPr>
                <a:t>安全的。</a:t>
              </a:r>
              <a:endParaRPr lang="zh-CN" altLang="en-US" sz="2400" dirty="0">
                <a:latin typeface="宋体" panose="02010600030101010101" pitchFamily="2" charset="-122"/>
              </a:endParaRPr>
            </a:p>
            <a:p>
              <a:pPr lvl="1">
                <a:lnSpc>
                  <a:spcPct val="130000"/>
                </a:lnSpc>
              </a:pPr>
              <a:r>
                <a:rPr lang="zh-CN" altLang="en-US" sz="2400" dirty="0">
                  <a:latin typeface="宋体" panose="02010600030101010101" pitchFamily="2" charset="-122"/>
                </a:rPr>
                <a:t>若有：</a:t>
              </a:r>
              <a:r>
                <a:rPr lang="en-US" altLang="zh-CN" sz="2400" dirty="0"/>
                <a:t>ε= 0</a:t>
              </a:r>
              <a:r>
                <a:rPr lang="en-US" altLang="zh-CN" sz="2400" dirty="0">
                  <a:latin typeface="宋体" panose="02010600030101010101" pitchFamily="2" charset="-122"/>
                </a:rPr>
                <a:t>，</a:t>
              </a:r>
              <a:r>
                <a:rPr lang="zh-CN" altLang="en-US" sz="2400" dirty="0">
                  <a:latin typeface="宋体" panose="02010600030101010101" pitchFamily="2" charset="-122"/>
                </a:rPr>
                <a:t>则称∑是绝对安全的。</a:t>
              </a:r>
              <a:endParaRPr lang="zh-CN" altLang="en-US" sz="2400" dirty="0">
                <a:latin typeface="宋体" panose="02010600030101010101" pitchFamily="2" charset="-122"/>
              </a:endParaRPr>
            </a:p>
          </p:txBody>
        </p:sp>
        <p:grpSp>
          <p:nvGrpSpPr>
            <p:cNvPr id="196" name="组合 195"/>
            <p:cNvGrpSpPr/>
            <p:nvPr/>
          </p:nvGrpSpPr>
          <p:grpSpPr>
            <a:xfrm>
              <a:off x="3508787" y="4013176"/>
              <a:ext cx="293124" cy="293124"/>
              <a:chOff x="2533556" y="2586887"/>
              <a:chExt cx="689821" cy="689821"/>
            </a:xfrm>
          </p:grpSpPr>
          <p:sp>
            <p:nvSpPr>
              <p:cNvPr id="197" name="椭圆 196"/>
              <p:cNvSpPr/>
              <p:nvPr/>
            </p:nvSpPr>
            <p:spPr>
              <a:xfrm>
                <a:off x="2533556" y="2586887"/>
                <a:ext cx="689821" cy="689821"/>
              </a:xfrm>
              <a:prstGeom prst="ellipse">
                <a:avLst/>
              </a:prstGeom>
              <a:solidFill>
                <a:srgbClr val="0F73EE"/>
              </a:solidFill>
              <a:ln w="127000">
                <a:solidFill>
                  <a:srgbClr val="0F73EE">
                    <a:alpha val="25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2800" dirty="0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98" name="atom_192635"/>
              <p:cNvSpPr>
                <a:spLocks noChangeAspect="1"/>
              </p:cNvSpPr>
              <p:nvPr/>
            </p:nvSpPr>
            <p:spPr bwMode="auto">
              <a:xfrm>
                <a:off x="2690484" y="2732181"/>
                <a:ext cx="375964" cy="399232"/>
              </a:xfrm>
              <a:custGeom>
                <a:avLst/>
                <a:gdLst>
                  <a:gd name="connsiteX0" fmla="*/ 285671 w 571362"/>
                  <a:gd name="connsiteY0" fmla="*/ 470107 h 606722"/>
                  <a:gd name="connsiteX1" fmla="*/ 374169 w 571362"/>
                  <a:gd name="connsiteY1" fmla="*/ 512238 h 606722"/>
                  <a:gd name="connsiteX2" fmla="*/ 369717 w 571362"/>
                  <a:gd name="connsiteY2" fmla="*/ 522815 h 606722"/>
                  <a:gd name="connsiteX3" fmla="*/ 285671 w 571362"/>
                  <a:gd name="connsiteY3" fmla="*/ 606722 h 606722"/>
                  <a:gd name="connsiteX4" fmla="*/ 201625 w 571362"/>
                  <a:gd name="connsiteY4" fmla="*/ 522815 h 606722"/>
                  <a:gd name="connsiteX5" fmla="*/ 197262 w 571362"/>
                  <a:gd name="connsiteY5" fmla="*/ 512238 h 606722"/>
                  <a:gd name="connsiteX6" fmla="*/ 285671 w 571362"/>
                  <a:gd name="connsiteY6" fmla="*/ 470107 h 606722"/>
                  <a:gd name="connsiteX7" fmla="*/ 403524 w 571362"/>
                  <a:gd name="connsiteY7" fmla="*/ 393967 h 606722"/>
                  <a:gd name="connsiteX8" fmla="*/ 384914 w 571362"/>
                  <a:gd name="connsiteY8" fmla="*/ 481539 h 606722"/>
                  <a:gd name="connsiteX9" fmla="*/ 318846 w 571362"/>
                  <a:gd name="connsiteY9" fmla="*/ 451044 h 606722"/>
                  <a:gd name="connsiteX10" fmla="*/ 388387 w 571362"/>
                  <a:gd name="connsiteY10" fmla="*/ 405169 h 606722"/>
                  <a:gd name="connsiteX11" fmla="*/ 403524 w 571362"/>
                  <a:gd name="connsiteY11" fmla="*/ 393967 h 606722"/>
                  <a:gd name="connsiteX12" fmla="*/ 167906 w 571362"/>
                  <a:gd name="connsiteY12" fmla="*/ 393967 h 606722"/>
                  <a:gd name="connsiteX13" fmla="*/ 183034 w 571362"/>
                  <a:gd name="connsiteY13" fmla="*/ 405169 h 606722"/>
                  <a:gd name="connsiteX14" fmla="*/ 252443 w 571362"/>
                  <a:gd name="connsiteY14" fmla="*/ 451044 h 606722"/>
                  <a:gd name="connsiteX15" fmla="*/ 186504 w 571362"/>
                  <a:gd name="connsiteY15" fmla="*/ 481539 h 606722"/>
                  <a:gd name="connsiteX16" fmla="*/ 167906 w 571362"/>
                  <a:gd name="connsiteY16" fmla="*/ 393967 h 606722"/>
                  <a:gd name="connsiteX17" fmla="*/ 483987 w 571362"/>
                  <a:gd name="connsiteY17" fmla="*/ 326436 h 606722"/>
                  <a:gd name="connsiteX18" fmla="*/ 571215 w 571362"/>
                  <a:gd name="connsiteY18" fmla="*/ 468871 h 606722"/>
                  <a:gd name="connsiteX19" fmla="*/ 561602 w 571362"/>
                  <a:gd name="connsiteY19" fmla="*/ 498549 h 606722"/>
                  <a:gd name="connsiteX20" fmla="*/ 427733 w 571362"/>
                  <a:gd name="connsiteY20" fmla="*/ 496860 h 606722"/>
                  <a:gd name="connsiteX21" fmla="*/ 415450 w 571362"/>
                  <a:gd name="connsiteY21" fmla="*/ 492862 h 606722"/>
                  <a:gd name="connsiteX22" fmla="*/ 439304 w 571362"/>
                  <a:gd name="connsiteY22" fmla="*/ 365888 h 606722"/>
                  <a:gd name="connsiteX23" fmla="*/ 483987 w 571362"/>
                  <a:gd name="connsiteY23" fmla="*/ 326436 h 606722"/>
                  <a:gd name="connsiteX24" fmla="*/ 87462 w 571362"/>
                  <a:gd name="connsiteY24" fmla="*/ 326436 h 606722"/>
                  <a:gd name="connsiteX25" fmla="*/ 132145 w 571362"/>
                  <a:gd name="connsiteY25" fmla="*/ 365899 h 606722"/>
                  <a:gd name="connsiteX26" fmla="*/ 155910 w 571362"/>
                  <a:gd name="connsiteY26" fmla="*/ 492907 h 606722"/>
                  <a:gd name="connsiteX27" fmla="*/ 143716 w 571362"/>
                  <a:gd name="connsiteY27" fmla="*/ 496907 h 606722"/>
                  <a:gd name="connsiteX28" fmla="*/ 9758 w 571362"/>
                  <a:gd name="connsiteY28" fmla="*/ 498596 h 606722"/>
                  <a:gd name="connsiteX29" fmla="*/ 145 w 571362"/>
                  <a:gd name="connsiteY29" fmla="*/ 468910 h 606722"/>
                  <a:gd name="connsiteX30" fmla="*/ 87462 w 571362"/>
                  <a:gd name="connsiteY30" fmla="*/ 326436 h 606722"/>
                  <a:gd name="connsiteX31" fmla="*/ 441700 w 571362"/>
                  <a:gd name="connsiteY31" fmla="*/ 285931 h 606722"/>
                  <a:gd name="connsiteX32" fmla="*/ 460682 w 571362"/>
                  <a:gd name="connsiteY32" fmla="*/ 303352 h 606722"/>
                  <a:gd name="connsiteX33" fmla="*/ 441700 w 571362"/>
                  <a:gd name="connsiteY33" fmla="*/ 320861 h 606722"/>
                  <a:gd name="connsiteX34" fmla="*/ 441878 w 571362"/>
                  <a:gd name="connsiteY34" fmla="*/ 303352 h 606722"/>
                  <a:gd name="connsiteX35" fmla="*/ 441700 w 571362"/>
                  <a:gd name="connsiteY35" fmla="*/ 285931 h 606722"/>
                  <a:gd name="connsiteX36" fmla="*/ 129660 w 571362"/>
                  <a:gd name="connsiteY36" fmla="*/ 285931 h 606722"/>
                  <a:gd name="connsiteX37" fmla="*/ 129482 w 571362"/>
                  <a:gd name="connsiteY37" fmla="*/ 303352 h 606722"/>
                  <a:gd name="connsiteX38" fmla="*/ 129660 w 571362"/>
                  <a:gd name="connsiteY38" fmla="*/ 320861 h 606722"/>
                  <a:gd name="connsiteX39" fmla="*/ 110678 w 571362"/>
                  <a:gd name="connsiteY39" fmla="*/ 303352 h 606722"/>
                  <a:gd name="connsiteX40" fmla="*/ 129660 w 571362"/>
                  <a:gd name="connsiteY40" fmla="*/ 285931 h 606722"/>
                  <a:gd name="connsiteX41" fmla="*/ 285715 w 571362"/>
                  <a:gd name="connsiteY41" fmla="*/ 279439 h 606722"/>
                  <a:gd name="connsiteX42" fmla="*/ 309672 w 571362"/>
                  <a:gd name="connsiteY42" fmla="*/ 303396 h 606722"/>
                  <a:gd name="connsiteX43" fmla="*/ 285715 w 571362"/>
                  <a:gd name="connsiteY43" fmla="*/ 327353 h 606722"/>
                  <a:gd name="connsiteX44" fmla="*/ 261758 w 571362"/>
                  <a:gd name="connsiteY44" fmla="*/ 303396 h 606722"/>
                  <a:gd name="connsiteX45" fmla="*/ 285715 w 571362"/>
                  <a:gd name="connsiteY45" fmla="*/ 279439 h 606722"/>
                  <a:gd name="connsiteX46" fmla="*/ 285680 w 571362"/>
                  <a:gd name="connsiteY46" fmla="*/ 246856 h 606722"/>
                  <a:gd name="connsiteX47" fmla="*/ 229160 w 571362"/>
                  <a:gd name="connsiteY47" fmla="*/ 303291 h 606722"/>
                  <a:gd name="connsiteX48" fmla="*/ 285680 w 571362"/>
                  <a:gd name="connsiteY48" fmla="*/ 359814 h 606722"/>
                  <a:gd name="connsiteX49" fmla="*/ 342288 w 571362"/>
                  <a:gd name="connsiteY49" fmla="*/ 303291 h 606722"/>
                  <a:gd name="connsiteX50" fmla="*/ 285680 w 571362"/>
                  <a:gd name="connsiteY50" fmla="*/ 246856 h 606722"/>
                  <a:gd name="connsiteX51" fmla="*/ 285680 w 571362"/>
                  <a:gd name="connsiteY51" fmla="*/ 173803 h 606722"/>
                  <a:gd name="connsiteX52" fmla="*/ 369346 w 571362"/>
                  <a:gd name="connsiteY52" fmla="*/ 227926 h 606722"/>
                  <a:gd name="connsiteX53" fmla="*/ 407886 w 571362"/>
                  <a:gd name="connsiteY53" fmla="*/ 257254 h 606722"/>
                  <a:gd name="connsiteX54" fmla="*/ 409310 w 571362"/>
                  <a:gd name="connsiteY54" fmla="*/ 303291 h 606722"/>
                  <a:gd name="connsiteX55" fmla="*/ 407886 w 571362"/>
                  <a:gd name="connsiteY55" fmla="*/ 349327 h 606722"/>
                  <a:gd name="connsiteX56" fmla="*/ 369346 w 571362"/>
                  <a:gd name="connsiteY56" fmla="*/ 378743 h 606722"/>
                  <a:gd name="connsiteX57" fmla="*/ 285680 w 571362"/>
                  <a:gd name="connsiteY57" fmla="*/ 432778 h 606722"/>
                  <a:gd name="connsiteX58" fmla="*/ 202102 w 571362"/>
                  <a:gd name="connsiteY58" fmla="*/ 378743 h 606722"/>
                  <a:gd name="connsiteX59" fmla="*/ 163562 w 571362"/>
                  <a:gd name="connsiteY59" fmla="*/ 349327 h 606722"/>
                  <a:gd name="connsiteX60" fmla="*/ 162049 w 571362"/>
                  <a:gd name="connsiteY60" fmla="*/ 303291 h 606722"/>
                  <a:gd name="connsiteX61" fmla="*/ 163562 w 571362"/>
                  <a:gd name="connsiteY61" fmla="*/ 257254 h 606722"/>
                  <a:gd name="connsiteX62" fmla="*/ 202102 w 571362"/>
                  <a:gd name="connsiteY62" fmla="*/ 227926 h 606722"/>
                  <a:gd name="connsiteX63" fmla="*/ 285680 w 571362"/>
                  <a:gd name="connsiteY63" fmla="*/ 173803 h 606722"/>
                  <a:gd name="connsiteX64" fmla="*/ 384914 w 571362"/>
                  <a:gd name="connsiteY64" fmla="*/ 125113 h 606722"/>
                  <a:gd name="connsiteX65" fmla="*/ 403524 w 571362"/>
                  <a:gd name="connsiteY65" fmla="*/ 212685 h 606722"/>
                  <a:gd name="connsiteX66" fmla="*/ 388387 w 571362"/>
                  <a:gd name="connsiteY66" fmla="*/ 201572 h 606722"/>
                  <a:gd name="connsiteX67" fmla="*/ 318846 w 571362"/>
                  <a:gd name="connsiteY67" fmla="*/ 155608 h 606722"/>
                  <a:gd name="connsiteX68" fmla="*/ 384914 w 571362"/>
                  <a:gd name="connsiteY68" fmla="*/ 125113 h 606722"/>
                  <a:gd name="connsiteX69" fmla="*/ 186504 w 571362"/>
                  <a:gd name="connsiteY69" fmla="*/ 125113 h 606722"/>
                  <a:gd name="connsiteX70" fmla="*/ 252443 w 571362"/>
                  <a:gd name="connsiteY70" fmla="*/ 155608 h 606722"/>
                  <a:gd name="connsiteX71" fmla="*/ 183034 w 571362"/>
                  <a:gd name="connsiteY71" fmla="*/ 201572 h 606722"/>
                  <a:gd name="connsiteX72" fmla="*/ 167906 w 571362"/>
                  <a:gd name="connsiteY72" fmla="*/ 212685 h 606722"/>
                  <a:gd name="connsiteX73" fmla="*/ 186504 w 571362"/>
                  <a:gd name="connsiteY73" fmla="*/ 125113 h 606722"/>
                  <a:gd name="connsiteX74" fmla="*/ 513359 w 571362"/>
                  <a:gd name="connsiteY74" fmla="*/ 94417 h 606722"/>
                  <a:gd name="connsiteX75" fmla="*/ 561602 w 571362"/>
                  <a:gd name="connsiteY75" fmla="*/ 108100 h 606722"/>
                  <a:gd name="connsiteX76" fmla="*/ 571215 w 571362"/>
                  <a:gd name="connsiteY76" fmla="*/ 137863 h 606722"/>
                  <a:gd name="connsiteX77" fmla="*/ 483987 w 571362"/>
                  <a:gd name="connsiteY77" fmla="*/ 280286 h 606722"/>
                  <a:gd name="connsiteX78" fmla="*/ 439304 w 571362"/>
                  <a:gd name="connsiteY78" fmla="*/ 240838 h 606722"/>
                  <a:gd name="connsiteX79" fmla="*/ 415450 w 571362"/>
                  <a:gd name="connsiteY79" fmla="*/ 113875 h 606722"/>
                  <a:gd name="connsiteX80" fmla="*/ 427733 w 571362"/>
                  <a:gd name="connsiteY80" fmla="*/ 109876 h 606722"/>
                  <a:gd name="connsiteX81" fmla="*/ 513359 w 571362"/>
                  <a:gd name="connsiteY81" fmla="*/ 94417 h 606722"/>
                  <a:gd name="connsiteX82" fmla="*/ 57990 w 571362"/>
                  <a:gd name="connsiteY82" fmla="*/ 94417 h 606722"/>
                  <a:gd name="connsiteX83" fmla="*/ 143715 w 571362"/>
                  <a:gd name="connsiteY83" fmla="*/ 109876 h 606722"/>
                  <a:gd name="connsiteX84" fmla="*/ 155911 w 571362"/>
                  <a:gd name="connsiteY84" fmla="*/ 113875 h 606722"/>
                  <a:gd name="connsiteX85" fmla="*/ 132143 w 571362"/>
                  <a:gd name="connsiteY85" fmla="*/ 240838 h 606722"/>
                  <a:gd name="connsiteX86" fmla="*/ 87455 w 571362"/>
                  <a:gd name="connsiteY86" fmla="*/ 280286 h 606722"/>
                  <a:gd name="connsiteX87" fmla="*/ 127 w 571362"/>
                  <a:gd name="connsiteY87" fmla="*/ 137863 h 606722"/>
                  <a:gd name="connsiteX88" fmla="*/ 9741 w 571362"/>
                  <a:gd name="connsiteY88" fmla="*/ 108100 h 606722"/>
                  <a:gd name="connsiteX89" fmla="*/ 57990 w 571362"/>
                  <a:gd name="connsiteY89" fmla="*/ 94417 h 606722"/>
                  <a:gd name="connsiteX90" fmla="*/ 285671 w 571362"/>
                  <a:gd name="connsiteY90" fmla="*/ 0 h 606722"/>
                  <a:gd name="connsiteX91" fmla="*/ 369717 w 571362"/>
                  <a:gd name="connsiteY91" fmla="*/ 83918 h 606722"/>
                  <a:gd name="connsiteX92" fmla="*/ 374169 w 571362"/>
                  <a:gd name="connsiteY92" fmla="*/ 94496 h 606722"/>
                  <a:gd name="connsiteX93" fmla="*/ 285671 w 571362"/>
                  <a:gd name="connsiteY93" fmla="*/ 136544 h 606722"/>
                  <a:gd name="connsiteX94" fmla="*/ 197262 w 571362"/>
                  <a:gd name="connsiteY94" fmla="*/ 94496 h 606722"/>
                  <a:gd name="connsiteX95" fmla="*/ 201625 w 571362"/>
                  <a:gd name="connsiteY95" fmla="*/ 83918 h 606722"/>
                  <a:gd name="connsiteX96" fmla="*/ 285671 w 571362"/>
                  <a:gd name="connsiteY96" fmla="*/ 0 h 606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</a:cxnLst>
                <a:rect l="l" t="t" r="r" b="b"/>
                <a:pathLst>
                  <a:path w="571362" h="606722">
                    <a:moveTo>
                      <a:pt x="285671" y="470107"/>
                    </a:moveTo>
                    <a:cubicBezTo>
                      <a:pt x="315586" y="486551"/>
                      <a:pt x="345412" y="500772"/>
                      <a:pt x="374169" y="512238"/>
                    </a:cubicBezTo>
                    <a:cubicBezTo>
                      <a:pt x="372744" y="515793"/>
                      <a:pt x="371231" y="519349"/>
                      <a:pt x="369717" y="522815"/>
                    </a:cubicBezTo>
                    <a:cubicBezTo>
                      <a:pt x="346391" y="576146"/>
                      <a:pt x="315764" y="606722"/>
                      <a:pt x="285671" y="606722"/>
                    </a:cubicBezTo>
                    <a:cubicBezTo>
                      <a:pt x="255667" y="606722"/>
                      <a:pt x="225040" y="576146"/>
                      <a:pt x="201625" y="522815"/>
                    </a:cubicBezTo>
                    <a:cubicBezTo>
                      <a:pt x="200111" y="519349"/>
                      <a:pt x="198687" y="515793"/>
                      <a:pt x="197262" y="512238"/>
                    </a:cubicBezTo>
                    <a:cubicBezTo>
                      <a:pt x="226019" y="500772"/>
                      <a:pt x="255756" y="486551"/>
                      <a:pt x="285671" y="470107"/>
                    </a:cubicBezTo>
                    <a:close/>
                    <a:moveTo>
                      <a:pt x="403524" y="393967"/>
                    </a:moveTo>
                    <a:cubicBezTo>
                      <a:pt x="399428" y="425262"/>
                      <a:pt x="393106" y="454778"/>
                      <a:pt x="384914" y="481539"/>
                    </a:cubicBezTo>
                    <a:cubicBezTo>
                      <a:pt x="363367" y="472915"/>
                      <a:pt x="341284" y="462691"/>
                      <a:pt x="318846" y="451044"/>
                    </a:cubicBezTo>
                    <a:cubicBezTo>
                      <a:pt x="342264" y="436997"/>
                      <a:pt x="365593" y="421617"/>
                      <a:pt x="388387" y="405169"/>
                    </a:cubicBezTo>
                    <a:cubicBezTo>
                      <a:pt x="393462" y="401435"/>
                      <a:pt x="398538" y="397701"/>
                      <a:pt x="403524" y="393967"/>
                    </a:cubicBezTo>
                    <a:close/>
                    <a:moveTo>
                      <a:pt x="167906" y="393967"/>
                    </a:moveTo>
                    <a:cubicBezTo>
                      <a:pt x="172800" y="397701"/>
                      <a:pt x="177872" y="401435"/>
                      <a:pt x="183034" y="405169"/>
                    </a:cubicBezTo>
                    <a:cubicBezTo>
                      <a:pt x="205814" y="421617"/>
                      <a:pt x="229129" y="436997"/>
                      <a:pt x="252443" y="451044"/>
                    </a:cubicBezTo>
                    <a:cubicBezTo>
                      <a:pt x="230107" y="462691"/>
                      <a:pt x="208039" y="472915"/>
                      <a:pt x="186504" y="481539"/>
                    </a:cubicBezTo>
                    <a:cubicBezTo>
                      <a:pt x="178228" y="454778"/>
                      <a:pt x="171999" y="425262"/>
                      <a:pt x="167906" y="393967"/>
                    </a:cubicBezTo>
                    <a:close/>
                    <a:moveTo>
                      <a:pt x="483987" y="326436"/>
                    </a:moveTo>
                    <a:cubicBezTo>
                      <a:pt x="535879" y="380371"/>
                      <a:pt x="568723" y="432263"/>
                      <a:pt x="571215" y="468871"/>
                    </a:cubicBezTo>
                    <a:cubicBezTo>
                      <a:pt x="572105" y="481844"/>
                      <a:pt x="568990" y="491618"/>
                      <a:pt x="561602" y="498549"/>
                    </a:cubicBezTo>
                    <a:cubicBezTo>
                      <a:pt x="541842" y="517386"/>
                      <a:pt x="491730" y="516764"/>
                      <a:pt x="427733" y="496860"/>
                    </a:cubicBezTo>
                    <a:cubicBezTo>
                      <a:pt x="423728" y="495616"/>
                      <a:pt x="419633" y="494284"/>
                      <a:pt x="415450" y="492862"/>
                    </a:cubicBezTo>
                    <a:cubicBezTo>
                      <a:pt x="427377" y="454654"/>
                      <a:pt x="435477" y="411559"/>
                      <a:pt x="439304" y="365888"/>
                    </a:cubicBezTo>
                    <a:cubicBezTo>
                      <a:pt x="455148" y="352826"/>
                      <a:pt x="470101" y="339587"/>
                      <a:pt x="483987" y="326436"/>
                    </a:cubicBezTo>
                    <a:close/>
                    <a:moveTo>
                      <a:pt x="87462" y="326436"/>
                    </a:moveTo>
                    <a:cubicBezTo>
                      <a:pt x="101348" y="339590"/>
                      <a:pt x="116301" y="352833"/>
                      <a:pt x="132145" y="365899"/>
                    </a:cubicBezTo>
                    <a:cubicBezTo>
                      <a:pt x="135972" y="411583"/>
                      <a:pt x="144072" y="454689"/>
                      <a:pt x="155910" y="492907"/>
                    </a:cubicBezTo>
                    <a:cubicBezTo>
                      <a:pt x="151816" y="494329"/>
                      <a:pt x="147721" y="495663"/>
                      <a:pt x="143716" y="496907"/>
                    </a:cubicBezTo>
                    <a:cubicBezTo>
                      <a:pt x="79630" y="516816"/>
                      <a:pt x="29607" y="517527"/>
                      <a:pt x="9758" y="498596"/>
                    </a:cubicBezTo>
                    <a:cubicBezTo>
                      <a:pt x="2459" y="491663"/>
                      <a:pt x="-745" y="481886"/>
                      <a:pt x="145" y="468910"/>
                    </a:cubicBezTo>
                    <a:cubicBezTo>
                      <a:pt x="2637" y="432292"/>
                      <a:pt x="35481" y="380386"/>
                      <a:pt x="87462" y="326436"/>
                    </a:cubicBezTo>
                    <a:close/>
                    <a:moveTo>
                      <a:pt x="441700" y="285931"/>
                    </a:moveTo>
                    <a:cubicBezTo>
                      <a:pt x="448206" y="291708"/>
                      <a:pt x="454622" y="297574"/>
                      <a:pt x="460682" y="303352"/>
                    </a:cubicBezTo>
                    <a:cubicBezTo>
                      <a:pt x="454622" y="309218"/>
                      <a:pt x="448206" y="314995"/>
                      <a:pt x="441700" y="320861"/>
                    </a:cubicBezTo>
                    <a:cubicBezTo>
                      <a:pt x="441878" y="314995"/>
                      <a:pt x="441878" y="309218"/>
                      <a:pt x="441878" y="303352"/>
                    </a:cubicBezTo>
                    <a:cubicBezTo>
                      <a:pt x="441878" y="297574"/>
                      <a:pt x="441878" y="291708"/>
                      <a:pt x="441700" y="285931"/>
                    </a:cubicBezTo>
                    <a:close/>
                    <a:moveTo>
                      <a:pt x="129660" y="285931"/>
                    </a:moveTo>
                    <a:cubicBezTo>
                      <a:pt x="129571" y="291708"/>
                      <a:pt x="129482" y="297574"/>
                      <a:pt x="129482" y="303352"/>
                    </a:cubicBezTo>
                    <a:cubicBezTo>
                      <a:pt x="129482" y="309218"/>
                      <a:pt x="129571" y="314995"/>
                      <a:pt x="129660" y="320861"/>
                    </a:cubicBezTo>
                    <a:cubicBezTo>
                      <a:pt x="123154" y="314995"/>
                      <a:pt x="116827" y="309218"/>
                      <a:pt x="110678" y="303352"/>
                    </a:cubicBezTo>
                    <a:cubicBezTo>
                      <a:pt x="116827" y="297574"/>
                      <a:pt x="123154" y="291708"/>
                      <a:pt x="129660" y="285931"/>
                    </a:cubicBezTo>
                    <a:close/>
                    <a:moveTo>
                      <a:pt x="285715" y="279439"/>
                    </a:moveTo>
                    <a:cubicBezTo>
                      <a:pt x="298946" y="279439"/>
                      <a:pt x="309672" y="290165"/>
                      <a:pt x="309672" y="303396"/>
                    </a:cubicBezTo>
                    <a:cubicBezTo>
                      <a:pt x="309672" y="316627"/>
                      <a:pt x="298946" y="327353"/>
                      <a:pt x="285715" y="327353"/>
                    </a:cubicBezTo>
                    <a:cubicBezTo>
                      <a:pt x="272484" y="327353"/>
                      <a:pt x="261758" y="316627"/>
                      <a:pt x="261758" y="303396"/>
                    </a:cubicBezTo>
                    <a:cubicBezTo>
                      <a:pt x="261758" y="290165"/>
                      <a:pt x="272484" y="279439"/>
                      <a:pt x="285715" y="279439"/>
                    </a:cubicBezTo>
                    <a:close/>
                    <a:moveTo>
                      <a:pt x="285680" y="246856"/>
                    </a:moveTo>
                    <a:cubicBezTo>
                      <a:pt x="254527" y="246856"/>
                      <a:pt x="229160" y="272185"/>
                      <a:pt x="229160" y="303291"/>
                    </a:cubicBezTo>
                    <a:cubicBezTo>
                      <a:pt x="229160" y="334485"/>
                      <a:pt x="254527" y="359814"/>
                      <a:pt x="285680" y="359814"/>
                    </a:cubicBezTo>
                    <a:cubicBezTo>
                      <a:pt x="316921" y="359814"/>
                      <a:pt x="342288" y="334485"/>
                      <a:pt x="342288" y="303291"/>
                    </a:cubicBezTo>
                    <a:cubicBezTo>
                      <a:pt x="342288" y="272185"/>
                      <a:pt x="316921" y="246856"/>
                      <a:pt x="285680" y="246856"/>
                    </a:cubicBezTo>
                    <a:close/>
                    <a:moveTo>
                      <a:pt x="285680" y="173803"/>
                    </a:moveTo>
                    <a:cubicBezTo>
                      <a:pt x="313717" y="189978"/>
                      <a:pt x="341843" y="208108"/>
                      <a:pt x="369346" y="227926"/>
                    </a:cubicBezTo>
                    <a:cubicBezTo>
                      <a:pt x="382608" y="237525"/>
                      <a:pt x="395514" y="247301"/>
                      <a:pt x="407886" y="257254"/>
                    </a:cubicBezTo>
                    <a:cubicBezTo>
                      <a:pt x="408865" y="272363"/>
                      <a:pt x="409310" y="287738"/>
                      <a:pt x="409310" y="303291"/>
                    </a:cubicBezTo>
                    <a:cubicBezTo>
                      <a:pt x="409310" y="318843"/>
                      <a:pt x="408865" y="334218"/>
                      <a:pt x="407886" y="349327"/>
                    </a:cubicBezTo>
                    <a:cubicBezTo>
                      <a:pt x="395514" y="359280"/>
                      <a:pt x="382608" y="369145"/>
                      <a:pt x="369346" y="378743"/>
                    </a:cubicBezTo>
                    <a:cubicBezTo>
                      <a:pt x="341843" y="398562"/>
                      <a:pt x="313717" y="416692"/>
                      <a:pt x="285680" y="432778"/>
                    </a:cubicBezTo>
                    <a:cubicBezTo>
                      <a:pt x="257642" y="416692"/>
                      <a:pt x="229605" y="398562"/>
                      <a:pt x="202102" y="378743"/>
                    </a:cubicBezTo>
                    <a:cubicBezTo>
                      <a:pt x="188840" y="369145"/>
                      <a:pt x="175934" y="359280"/>
                      <a:pt x="163562" y="349327"/>
                    </a:cubicBezTo>
                    <a:cubicBezTo>
                      <a:pt x="162583" y="334218"/>
                      <a:pt x="162049" y="318843"/>
                      <a:pt x="162049" y="303291"/>
                    </a:cubicBezTo>
                    <a:cubicBezTo>
                      <a:pt x="162049" y="287738"/>
                      <a:pt x="162583" y="272363"/>
                      <a:pt x="163562" y="257254"/>
                    </a:cubicBezTo>
                    <a:cubicBezTo>
                      <a:pt x="175934" y="247301"/>
                      <a:pt x="188840" y="237525"/>
                      <a:pt x="202102" y="227926"/>
                    </a:cubicBezTo>
                    <a:cubicBezTo>
                      <a:pt x="229605" y="208108"/>
                      <a:pt x="257642" y="189978"/>
                      <a:pt x="285680" y="173803"/>
                    </a:cubicBezTo>
                    <a:close/>
                    <a:moveTo>
                      <a:pt x="384914" y="125113"/>
                    </a:moveTo>
                    <a:cubicBezTo>
                      <a:pt x="393106" y="151962"/>
                      <a:pt x="399428" y="181479"/>
                      <a:pt x="403524" y="212685"/>
                    </a:cubicBezTo>
                    <a:cubicBezTo>
                      <a:pt x="398538" y="208951"/>
                      <a:pt x="393462" y="205306"/>
                      <a:pt x="388387" y="201572"/>
                    </a:cubicBezTo>
                    <a:cubicBezTo>
                      <a:pt x="365503" y="185124"/>
                      <a:pt x="342264" y="169744"/>
                      <a:pt x="318846" y="155608"/>
                    </a:cubicBezTo>
                    <a:cubicBezTo>
                      <a:pt x="341284" y="144050"/>
                      <a:pt x="363367" y="133826"/>
                      <a:pt x="384914" y="125113"/>
                    </a:cubicBezTo>
                    <a:close/>
                    <a:moveTo>
                      <a:pt x="186504" y="125113"/>
                    </a:moveTo>
                    <a:cubicBezTo>
                      <a:pt x="208039" y="133826"/>
                      <a:pt x="230107" y="144050"/>
                      <a:pt x="252443" y="155608"/>
                    </a:cubicBezTo>
                    <a:cubicBezTo>
                      <a:pt x="229129" y="169744"/>
                      <a:pt x="205814" y="185124"/>
                      <a:pt x="183034" y="201572"/>
                    </a:cubicBezTo>
                    <a:cubicBezTo>
                      <a:pt x="177872" y="205306"/>
                      <a:pt x="172800" y="208951"/>
                      <a:pt x="167906" y="212685"/>
                    </a:cubicBezTo>
                    <a:cubicBezTo>
                      <a:pt x="171999" y="181479"/>
                      <a:pt x="178228" y="151962"/>
                      <a:pt x="186504" y="125113"/>
                    </a:cubicBezTo>
                    <a:close/>
                    <a:moveTo>
                      <a:pt x="513359" y="94417"/>
                    </a:moveTo>
                    <a:cubicBezTo>
                      <a:pt x="535344" y="94417"/>
                      <a:pt x="551989" y="98948"/>
                      <a:pt x="561602" y="108100"/>
                    </a:cubicBezTo>
                    <a:cubicBezTo>
                      <a:pt x="568990" y="115118"/>
                      <a:pt x="572105" y="124803"/>
                      <a:pt x="571215" y="137863"/>
                    </a:cubicBezTo>
                    <a:cubicBezTo>
                      <a:pt x="568723" y="174380"/>
                      <a:pt x="535879" y="226356"/>
                      <a:pt x="483987" y="280286"/>
                    </a:cubicBezTo>
                    <a:cubicBezTo>
                      <a:pt x="470101" y="267048"/>
                      <a:pt x="455148" y="253898"/>
                      <a:pt x="439304" y="240838"/>
                    </a:cubicBezTo>
                    <a:cubicBezTo>
                      <a:pt x="435477" y="195170"/>
                      <a:pt x="427377" y="151990"/>
                      <a:pt x="415450" y="113875"/>
                    </a:cubicBezTo>
                    <a:cubicBezTo>
                      <a:pt x="419633" y="112453"/>
                      <a:pt x="423728" y="111120"/>
                      <a:pt x="427733" y="109876"/>
                    </a:cubicBezTo>
                    <a:cubicBezTo>
                      <a:pt x="460755" y="99570"/>
                      <a:pt x="490039" y="94417"/>
                      <a:pt x="513359" y="94417"/>
                    </a:cubicBezTo>
                    <a:close/>
                    <a:moveTo>
                      <a:pt x="57990" y="94417"/>
                    </a:moveTo>
                    <a:cubicBezTo>
                      <a:pt x="81402" y="94417"/>
                      <a:pt x="110689" y="99570"/>
                      <a:pt x="143715" y="109876"/>
                    </a:cubicBezTo>
                    <a:cubicBezTo>
                      <a:pt x="147721" y="111120"/>
                      <a:pt x="151816" y="112453"/>
                      <a:pt x="155911" y="113875"/>
                    </a:cubicBezTo>
                    <a:cubicBezTo>
                      <a:pt x="144071" y="151990"/>
                      <a:pt x="135971" y="195170"/>
                      <a:pt x="132143" y="240838"/>
                    </a:cubicBezTo>
                    <a:cubicBezTo>
                      <a:pt x="116297" y="253898"/>
                      <a:pt x="101342" y="267048"/>
                      <a:pt x="87455" y="280286"/>
                    </a:cubicBezTo>
                    <a:cubicBezTo>
                      <a:pt x="35468" y="226356"/>
                      <a:pt x="2620" y="174380"/>
                      <a:pt x="127" y="137863"/>
                    </a:cubicBezTo>
                    <a:cubicBezTo>
                      <a:pt x="-674" y="124803"/>
                      <a:pt x="2442" y="115118"/>
                      <a:pt x="9741" y="108100"/>
                    </a:cubicBezTo>
                    <a:cubicBezTo>
                      <a:pt x="19355" y="98948"/>
                      <a:pt x="36091" y="94417"/>
                      <a:pt x="57990" y="94417"/>
                    </a:cubicBezTo>
                    <a:close/>
                    <a:moveTo>
                      <a:pt x="285671" y="0"/>
                    </a:moveTo>
                    <a:cubicBezTo>
                      <a:pt x="315764" y="0"/>
                      <a:pt x="346391" y="30580"/>
                      <a:pt x="369717" y="83918"/>
                    </a:cubicBezTo>
                    <a:cubicBezTo>
                      <a:pt x="371231" y="87385"/>
                      <a:pt x="372744" y="90852"/>
                      <a:pt x="374169" y="94496"/>
                    </a:cubicBezTo>
                    <a:cubicBezTo>
                      <a:pt x="345412" y="105964"/>
                      <a:pt x="315586" y="120098"/>
                      <a:pt x="285671" y="136544"/>
                    </a:cubicBezTo>
                    <a:cubicBezTo>
                      <a:pt x="255756" y="120098"/>
                      <a:pt x="226019" y="105964"/>
                      <a:pt x="197262" y="94496"/>
                    </a:cubicBezTo>
                    <a:cubicBezTo>
                      <a:pt x="198687" y="90852"/>
                      <a:pt x="200111" y="87296"/>
                      <a:pt x="201625" y="83918"/>
                    </a:cubicBezTo>
                    <a:cubicBezTo>
                      <a:pt x="225040" y="30580"/>
                      <a:pt x="255667" y="0"/>
                      <a:pt x="285671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99" name="组合 198"/>
            <p:cNvGrpSpPr/>
            <p:nvPr/>
          </p:nvGrpSpPr>
          <p:grpSpPr>
            <a:xfrm>
              <a:off x="3508787" y="4518137"/>
              <a:ext cx="293124" cy="293124"/>
              <a:chOff x="2533556" y="2093014"/>
              <a:chExt cx="689821" cy="689821"/>
            </a:xfrm>
          </p:grpSpPr>
          <p:sp>
            <p:nvSpPr>
              <p:cNvPr id="200" name="椭圆 199"/>
              <p:cNvSpPr/>
              <p:nvPr/>
            </p:nvSpPr>
            <p:spPr>
              <a:xfrm>
                <a:off x="2533556" y="2093014"/>
                <a:ext cx="689821" cy="689821"/>
              </a:xfrm>
              <a:prstGeom prst="ellipse">
                <a:avLst/>
              </a:prstGeom>
              <a:solidFill>
                <a:srgbClr val="0F73EE"/>
              </a:solidFill>
              <a:ln w="127000">
                <a:solidFill>
                  <a:srgbClr val="0F73EE">
                    <a:alpha val="25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2800" dirty="0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201" name="atom_192635"/>
              <p:cNvSpPr>
                <a:spLocks noChangeAspect="1"/>
              </p:cNvSpPr>
              <p:nvPr/>
            </p:nvSpPr>
            <p:spPr bwMode="auto">
              <a:xfrm>
                <a:off x="2690484" y="2238307"/>
                <a:ext cx="375963" cy="399233"/>
              </a:xfrm>
              <a:custGeom>
                <a:avLst/>
                <a:gdLst>
                  <a:gd name="connsiteX0" fmla="*/ 285671 w 571362"/>
                  <a:gd name="connsiteY0" fmla="*/ 470107 h 606722"/>
                  <a:gd name="connsiteX1" fmla="*/ 374169 w 571362"/>
                  <a:gd name="connsiteY1" fmla="*/ 512238 h 606722"/>
                  <a:gd name="connsiteX2" fmla="*/ 369717 w 571362"/>
                  <a:gd name="connsiteY2" fmla="*/ 522815 h 606722"/>
                  <a:gd name="connsiteX3" fmla="*/ 285671 w 571362"/>
                  <a:gd name="connsiteY3" fmla="*/ 606722 h 606722"/>
                  <a:gd name="connsiteX4" fmla="*/ 201625 w 571362"/>
                  <a:gd name="connsiteY4" fmla="*/ 522815 h 606722"/>
                  <a:gd name="connsiteX5" fmla="*/ 197262 w 571362"/>
                  <a:gd name="connsiteY5" fmla="*/ 512238 h 606722"/>
                  <a:gd name="connsiteX6" fmla="*/ 285671 w 571362"/>
                  <a:gd name="connsiteY6" fmla="*/ 470107 h 606722"/>
                  <a:gd name="connsiteX7" fmla="*/ 403524 w 571362"/>
                  <a:gd name="connsiteY7" fmla="*/ 393967 h 606722"/>
                  <a:gd name="connsiteX8" fmla="*/ 384914 w 571362"/>
                  <a:gd name="connsiteY8" fmla="*/ 481539 h 606722"/>
                  <a:gd name="connsiteX9" fmla="*/ 318846 w 571362"/>
                  <a:gd name="connsiteY9" fmla="*/ 451044 h 606722"/>
                  <a:gd name="connsiteX10" fmla="*/ 388387 w 571362"/>
                  <a:gd name="connsiteY10" fmla="*/ 405169 h 606722"/>
                  <a:gd name="connsiteX11" fmla="*/ 403524 w 571362"/>
                  <a:gd name="connsiteY11" fmla="*/ 393967 h 606722"/>
                  <a:gd name="connsiteX12" fmla="*/ 167906 w 571362"/>
                  <a:gd name="connsiteY12" fmla="*/ 393967 h 606722"/>
                  <a:gd name="connsiteX13" fmla="*/ 183034 w 571362"/>
                  <a:gd name="connsiteY13" fmla="*/ 405169 h 606722"/>
                  <a:gd name="connsiteX14" fmla="*/ 252443 w 571362"/>
                  <a:gd name="connsiteY14" fmla="*/ 451044 h 606722"/>
                  <a:gd name="connsiteX15" fmla="*/ 186504 w 571362"/>
                  <a:gd name="connsiteY15" fmla="*/ 481539 h 606722"/>
                  <a:gd name="connsiteX16" fmla="*/ 167906 w 571362"/>
                  <a:gd name="connsiteY16" fmla="*/ 393967 h 606722"/>
                  <a:gd name="connsiteX17" fmla="*/ 483987 w 571362"/>
                  <a:gd name="connsiteY17" fmla="*/ 326436 h 606722"/>
                  <a:gd name="connsiteX18" fmla="*/ 571215 w 571362"/>
                  <a:gd name="connsiteY18" fmla="*/ 468871 h 606722"/>
                  <a:gd name="connsiteX19" fmla="*/ 561602 w 571362"/>
                  <a:gd name="connsiteY19" fmla="*/ 498549 h 606722"/>
                  <a:gd name="connsiteX20" fmla="*/ 427733 w 571362"/>
                  <a:gd name="connsiteY20" fmla="*/ 496860 h 606722"/>
                  <a:gd name="connsiteX21" fmla="*/ 415450 w 571362"/>
                  <a:gd name="connsiteY21" fmla="*/ 492862 h 606722"/>
                  <a:gd name="connsiteX22" fmla="*/ 439304 w 571362"/>
                  <a:gd name="connsiteY22" fmla="*/ 365888 h 606722"/>
                  <a:gd name="connsiteX23" fmla="*/ 483987 w 571362"/>
                  <a:gd name="connsiteY23" fmla="*/ 326436 h 606722"/>
                  <a:gd name="connsiteX24" fmla="*/ 87462 w 571362"/>
                  <a:gd name="connsiteY24" fmla="*/ 326436 h 606722"/>
                  <a:gd name="connsiteX25" fmla="*/ 132145 w 571362"/>
                  <a:gd name="connsiteY25" fmla="*/ 365899 h 606722"/>
                  <a:gd name="connsiteX26" fmla="*/ 155910 w 571362"/>
                  <a:gd name="connsiteY26" fmla="*/ 492907 h 606722"/>
                  <a:gd name="connsiteX27" fmla="*/ 143716 w 571362"/>
                  <a:gd name="connsiteY27" fmla="*/ 496907 h 606722"/>
                  <a:gd name="connsiteX28" fmla="*/ 9758 w 571362"/>
                  <a:gd name="connsiteY28" fmla="*/ 498596 h 606722"/>
                  <a:gd name="connsiteX29" fmla="*/ 145 w 571362"/>
                  <a:gd name="connsiteY29" fmla="*/ 468910 h 606722"/>
                  <a:gd name="connsiteX30" fmla="*/ 87462 w 571362"/>
                  <a:gd name="connsiteY30" fmla="*/ 326436 h 606722"/>
                  <a:gd name="connsiteX31" fmla="*/ 441700 w 571362"/>
                  <a:gd name="connsiteY31" fmla="*/ 285931 h 606722"/>
                  <a:gd name="connsiteX32" fmla="*/ 460682 w 571362"/>
                  <a:gd name="connsiteY32" fmla="*/ 303352 h 606722"/>
                  <a:gd name="connsiteX33" fmla="*/ 441700 w 571362"/>
                  <a:gd name="connsiteY33" fmla="*/ 320861 h 606722"/>
                  <a:gd name="connsiteX34" fmla="*/ 441878 w 571362"/>
                  <a:gd name="connsiteY34" fmla="*/ 303352 h 606722"/>
                  <a:gd name="connsiteX35" fmla="*/ 441700 w 571362"/>
                  <a:gd name="connsiteY35" fmla="*/ 285931 h 606722"/>
                  <a:gd name="connsiteX36" fmla="*/ 129660 w 571362"/>
                  <a:gd name="connsiteY36" fmla="*/ 285931 h 606722"/>
                  <a:gd name="connsiteX37" fmla="*/ 129482 w 571362"/>
                  <a:gd name="connsiteY37" fmla="*/ 303352 h 606722"/>
                  <a:gd name="connsiteX38" fmla="*/ 129660 w 571362"/>
                  <a:gd name="connsiteY38" fmla="*/ 320861 h 606722"/>
                  <a:gd name="connsiteX39" fmla="*/ 110678 w 571362"/>
                  <a:gd name="connsiteY39" fmla="*/ 303352 h 606722"/>
                  <a:gd name="connsiteX40" fmla="*/ 129660 w 571362"/>
                  <a:gd name="connsiteY40" fmla="*/ 285931 h 606722"/>
                  <a:gd name="connsiteX41" fmla="*/ 285715 w 571362"/>
                  <a:gd name="connsiteY41" fmla="*/ 279439 h 606722"/>
                  <a:gd name="connsiteX42" fmla="*/ 309672 w 571362"/>
                  <a:gd name="connsiteY42" fmla="*/ 303396 h 606722"/>
                  <a:gd name="connsiteX43" fmla="*/ 285715 w 571362"/>
                  <a:gd name="connsiteY43" fmla="*/ 327353 h 606722"/>
                  <a:gd name="connsiteX44" fmla="*/ 261758 w 571362"/>
                  <a:gd name="connsiteY44" fmla="*/ 303396 h 606722"/>
                  <a:gd name="connsiteX45" fmla="*/ 285715 w 571362"/>
                  <a:gd name="connsiteY45" fmla="*/ 279439 h 606722"/>
                  <a:gd name="connsiteX46" fmla="*/ 285680 w 571362"/>
                  <a:gd name="connsiteY46" fmla="*/ 246856 h 606722"/>
                  <a:gd name="connsiteX47" fmla="*/ 229160 w 571362"/>
                  <a:gd name="connsiteY47" fmla="*/ 303291 h 606722"/>
                  <a:gd name="connsiteX48" fmla="*/ 285680 w 571362"/>
                  <a:gd name="connsiteY48" fmla="*/ 359814 h 606722"/>
                  <a:gd name="connsiteX49" fmla="*/ 342288 w 571362"/>
                  <a:gd name="connsiteY49" fmla="*/ 303291 h 606722"/>
                  <a:gd name="connsiteX50" fmla="*/ 285680 w 571362"/>
                  <a:gd name="connsiteY50" fmla="*/ 246856 h 606722"/>
                  <a:gd name="connsiteX51" fmla="*/ 285680 w 571362"/>
                  <a:gd name="connsiteY51" fmla="*/ 173803 h 606722"/>
                  <a:gd name="connsiteX52" fmla="*/ 369346 w 571362"/>
                  <a:gd name="connsiteY52" fmla="*/ 227926 h 606722"/>
                  <a:gd name="connsiteX53" fmla="*/ 407886 w 571362"/>
                  <a:gd name="connsiteY53" fmla="*/ 257254 h 606722"/>
                  <a:gd name="connsiteX54" fmla="*/ 409310 w 571362"/>
                  <a:gd name="connsiteY54" fmla="*/ 303291 h 606722"/>
                  <a:gd name="connsiteX55" fmla="*/ 407886 w 571362"/>
                  <a:gd name="connsiteY55" fmla="*/ 349327 h 606722"/>
                  <a:gd name="connsiteX56" fmla="*/ 369346 w 571362"/>
                  <a:gd name="connsiteY56" fmla="*/ 378743 h 606722"/>
                  <a:gd name="connsiteX57" fmla="*/ 285680 w 571362"/>
                  <a:gd name="connsiteY57" fmla="*/ 432778 h 606722"/>
                  <a:gd name="connsiteX58" fmla="*/ 202102 w 571362"/>
                  <a:gd name="connsiteY58" fmla="*/ 378743 h 606722"/>
                  <a:gd name="connsiteX59" fmla="*/ 163562 w 571362"/>
                  <a:gd name="connsiteY59" fmla="*/ 349327 h 606722"/>
                  <a:gd name="connsiteX60" fmla="*/ 162049 w 571362"/>
                  <a:gd name="connsiteY60" fmla="*/ 303291 h 606722"/>
                  <a:gd name="connsiteX61" fmla="*/ 163562 w 571362"/>
                  <a:gd name="connsiteY61" fmla="*/ 257254 h 606722"/>
                  <a:gd name="connsiteX62" fmla="*/ 202102 w 571362"/>
                  <a:gd name="connsiteY62" fmla="*/ 227926 h 606722"/>
                  <a:gd name="connsiteX63" fmla="*/ 285680 w 571362"/>
                  <a:gd name="connsiteY63" fmla="*/ 173803 h 606722"/>
                  <a:gd name="connsiteX64" fmla="*/ 384914 w 571362"/>
                  <a:gd name="connsiteY64" fmla="*/ 125113 h 606722"/>
                  <a:gd name="connsiteX65" fmla="*/ 403524 w 571362"/>
                  <a:gd name="connsiteY65" fmla="*/ 212685 h 606722"/>
                  <a:gd name="connsiteX66" fmla="*/ 388387 w 571362"/>
                  <a:gd name="connsiteY66" fmla="*/ 201572 h 606722"/>
                  <a:gd name="connsiteX67" fmla="*/ 318846 w 571362"/>
                  <a:gd name="connsiteY67" fmla="*/ 155608 h 606722"/>
                  <a:gd name="connsiteX68" fmla="*/ 384914 w 571362"/>
                  <a:gd name="connsiteY68" fmla="*/ 125113 h 606722"/>
                  <a:gd name="connsiteX69" fmla="*/ 186504 w 571362"/>
                  <a:gd name="connsiteY69" fmla="*/ 125113 h 606722"/>
                  <a:gd name="connsiteX70" fmla="*/ 252443 w 571362"/>
                  <a:gd name="connsiteY70" fmla="*/ 155608 h 606722"/>
                  <a:gd name="connsiteX71" fmla="*/ 183034 w 571362"/>
                  <a:gd name="connsiteY71" fmla="*/ 201572 h 606722"/>
                  <a:gd name="connsiteX72" fmla="*/ 167906 w 571362"/>
                  <a:gd name="connsiteY72" fmla="*/ 212685 h 606722"/>
                  <a:gd name="connsiteX73" fmla="*/ 186504 w 571362"/>
                  <a:gd name="connsiteY73" fmla="*/ 125113 h 606722"/>
                  <a:gd name="connsiteX74" fmla="*/ 513359 w 571362"/>
                  <a:gd name="connsiteY74" fmla="*/ 94417 h 606722"/>
                  <a:gd name="connsiteX75" fmla="*/ 561602 w 571362"/>
                  <a:gd name="connsiteY75" fmla="*/ 108100 h 606722"/>
                  <a:gd name="connsiteX76" fmla="*/ 571215 w 571362"/>
                  <a:gd name="connsiteY76" fmla="*/ 137863 h 606722"/>
                  <a:gd name="connsiteX77" fmla="*/ 483987 w 571362"/>
                  <a:gd name="connsiteY77" fmla="*/ 280286 h 606722"/>
                  <a:gd name="connsiteX78" fmla="*/ 439304 w 571362"/>
                  <a:gd name="connsiteY78" fmla="*/ 240838 h 606722"/>
                  <a:gd name="connsiteX79" fmla="*/ 415450 w 571362"/>
                  <a:gd name="connsiteY79" fmla="*/ 113875 h 606722"/>
                  <a:gd name="connsiteX80" fmla="*/ 427733 w 571362"/>
                  <a:gd name="connsiteY80" fmla="*/ 109876 h 606722"/>
                  <a:gd name="connsiteX81" fmla="*/ 513359 w 571362"/>
                  <a:gd name="connsiteY81" fmla="*/ 94417 h 606722"/>
                  <a:gd name="connsiteX82" fmla="*/ 57990 w 571362"/>
                  <a:gd name="connsiteY82" fmla="*/ 94417 h 606722"/>
                  <a:gd name="connsiteX83" fmla="*/ 143715 w 571362"/>
                  <a:gd name="connsiteY83" fmla="*/ 109876 h 606722"/>
                  <a:gd name="connsiteX84" fmla="*/ 155911 w 571362"/>
                  <a:gd name="connsiteY84" fmla="*/ 113875 h 606722"/>
                  <a:gd name="connsiteX85" fmla="*/ 132143 w 571362"/>
                  <a:gd name="connsiteY85" fmla="*/ 240838 h 606722"/>
                  <a:gd name="connsiteX86" fmla="*/ 87455 w 571362"/>
                  <a:gd name="connsiteY86" fmla="*/ 280286 h 606722"/>
                  <a:gd name="connsiteX87" fmla="*/ 127 w 571362"/>
                  <a:gd name="connsiteY87" fmla="*/ 137863 h 606722"/>
                  <a:gd name="connsiteX88" fmla="*/ 9741 w 571362"/>
                  <a:gd name="connsiteY88" fmla="*/ 108100 h 606722"/>
                  <a:gd name="connsiteX89" fmla="*/ 57990 w 571362"/>
                  <a:gd name="connsiteY89" fmla="*/ 94417 h 606722"/>
                  <a:gd name="connsiteX90" fmla="*/ 285671 w 571362"/>
                  <a:gd name="connsiteY90" fmla="*/ 0 h 606722"/>
                  <a:gd name="connsiteX91" fmla="*/ 369717 w 571362"/>
                  <a:gd name="connsiteY91" fmla="*/ 83918 h 606722"/>
                  <a:gd name="connsiteX92" fmla="*/ 374169 w 571362"/>
                  <a:gd name="connsiteY92" fmla="*/ 94496 h 606722"/>
                  <a:gd name="connsiteX93" fmla="*/ 285671 w 571362"/>
                  <a:gd name="connsiteY93" fmla="*/ 136544 h 606722"/>
                  <a:gd name="connsiteX94" fmla="*/ 197262 w 571362"/>
                  <a:gd name="connsiteY94" fmla="*/ 94496 h 606722"/>
                  <a:gd name="connsiteX95" fmla="*/ 201625 w 571362"/>
                  <a:gd name="connsiteY95" fmla="*/ 83918 h 606722"/>
                  <a:gd name="connsiteX96" fmla="*/ 285671 w 571362"/>
                  <a:gd name="connsiteY96" fmla="*/ 0 h 606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</a:cxnLst>
                <a:rect l="l" t="t" r="r" b="b"/>
                <a:pathLst>
                  <a:path w="571362" h="606722">
                    <a:moveTo>
                      <a:pt x="285671" y="470107"/>
                    </a:moveTo>
                    <a:cubicBezTo>
                      <a:pt x="315586" y="486551"/>
                      <a:pt x="345412" y="500772"/>
                      <a:pt x="374169" y="512238"/>
                    </a:cubicBezTo>
                    <a:cubicBezTo>
                      <a:pt x="372744" y="515793"/>
                      <a:pt x="371231" y="519349"/>
                      <a:pt x="369717" y="522815"/>
                    </a:cubicBezTo>
                    <a:cubicBezTo>
                      <a:pt x="346391" y="576146"/>
                      <a:pt x="315764" y="606722"/>
                      <a:pt x="285671" y="606722"/>
                    </a:cubicBezTo>
                    <a:cubicBezTo>
                      <a:pt x="255667" y="606722"/>
                      <a:pt x="225040" y="576146"/>
                      <a:pt x="201625" y="522815"/>
                    </a:cubicBezTo>
                    <a:cubicBezTo>
                      <a:pt x="200111" y="519349"/>
                      <a:pt x="198687" y="515793"/>
                      <a:pt x="197262" y="512238"/>
                    </a:cubicBezTo>
                    <a:cubicBezTo>
                      <a:pt x="226019" y="500772"/>
                      <a:pt x="255756" y="486551"/>
                      <a:pt x="285671" y="470107"/>
                    </a:cubicBezTo>
                    <a:close/>
                    <a:moveTo>
                      <a:pt x="403524" y="393967"/>
                    </a:moveTo>
                    <a:cubicBezTo>
                      <a:pt x="399428" y="425262"/>
                      <a:pt x="393106" y="454778"/>
                      <a:pt x="384914" y="481539"/>
                    </a:cubicBezTo>
                    <a:cubicBezTo>
                      <a:pt x="363367" y="472915"/>
                      <a:pt x="341284" y="462691"/>
                      <a:pt x="318846" y="451044"/>
                    </a:cubicBezTo>
                    <a:cubicBezTo>
                      <a:pt x="342264" y="436997"/>
                      <a:pt x="365593" y="421617"/>
                      <a:pt x="388387" y="405169"/>
                    </a:cubicBezTo>
                    <a:cubicBezTo>
                      <a:pt x="393462" y="401435"/>
                      <a:pt x="398538" y="397701"/>
                      <a:pt x="403524" y="393967"/>
                    </a:cubicBezTo>
                    <a:close/>
                    <a:moveTo>
                      <a:pt x="167906" y="393967"/>
                    </a:moveTo>
                    <a:cubicBezTo>
                      <a:pt x="172800" y="397701"/>
                      <a:pt x="177872" y="401435"/>
                      <a:pt x="183034" y="405169"/>
                    </a:cubicBezTo>
                    <a:cubicBezTo>
                      <a:pt x="205814" y="421617"/>
                      <a:pt x="229129" y="436997"/>
                      <a:pt x="252443" y="451044"/>
                    </a:cubicBezTo>
                    <a:cubicBezTo>
                      <a:pt x="230107" y="462691"/>
                      <a:pt x="208039" y="472915"/>
                      <a:pt x="186504" y="481539"/>
                    </a:cubicBezTo>
                    <a:cubicBezTo>
                      <a:pt x="178228" y="454778"/>
                      <a:pt x="171999" y="425262"/>
                      <a:pt x="167906" y="393967"/>
                    </a:cubicBezTo>
                    <a:close/>
                    <a:moveTo>
                      <a:pt x="483987" y="326436"/>
                    </a:moveTo>
                    <a:cubicBezTo>
                      <a:pt x="535879" y="380371"/>
                      <a:pt x="568723" y="432263"/>
                      <a:pt x="571215" y="468871"/>
                    </a:cubicBezTo>
                    <a:cubicBezTo>
                      <a:pt x="572105" y="481844"/>
                      <a:pt x="568990" y="491618"/>
                      <a:pt x="561602" y="498549"/>
                    </a:cubicBezTo>
                    <a:cubicBezTo>
                      <a:pt x="541842" y="517386"/>
                      <a:pt x="491730" y="516764"/>
                      <a:pt x="427733" y="496860"/>
                    </a:cubicBezTo>
                    <a:cubicBezTo>
                      <a:pt x="423728" y="495616"/>
                      <a:pt x="419633" y="494284"/>
                      <a:pt x="415450" y="492862"/>
                    </a:cubicBezTo>
                    <a:cubicBezTo>
                      <a:pt x="427377" y="454654"/>
                      <a:pt x="435477" y="411559"/>
                      <a:pt x="439304" y="365888"/>
                    </a:cubicBezTo>
                    <a:cubicBezTo>
                      <a:pt x="455148" y="352826"/>
                      <a:pt x="470101" y="339587"/>
                      <a:pt x="483987" y="326436"/>
                    </a:cubicBezTo>
                    <a:close/>
                    <a:moveTo>
                      <a:pt x="87462" y="326436"/>
                    </a:moveTo>
                    <a:cubicBezTo>
                      <a:pt x="101348" y="339590"/>
                      <a:pt x="116301" y="352833"/>
                      <a:pt x="132145" y="365899"/>
                    </a:cubicBezTo>
                    <a:cubicBezTo>
                      <a:pt x="135972" y="411583"/>
                      <a:pt x="144072" y="454689"/>
                      <a:pt x="155910" y="492907"/>
                    </a:cubicBezTo>
                    <a:cubicBezTo>
                      <a:pt x="151816" y="494329"/>
                      <a:pt x="147721" y="495663"/>
                      <a:pt x="143716" y="496907"/>
                    </a:cubicBezTo>
                    <a:cubicBezTo>
                      <a:pt x="79630" y="516816"/>
                      <a:pt x="29607" y="517527"/>
                      <a:pt x="9758" y="498596"/>
                    </a:cubicBezTo>
                    <a:cubicBezTo>
                      <a:pt x="2459" y="491663"/>
                      <a:pt x="-745" y="481886"/>
                      <a:pt x="145" y="468910"/>
                    </a:cubicBezTo>
                    <a:cubicBezTo>
                      <a:pt x="2637" y="432292"/>
                      <a:pt x="35481" y="380386"/>
                      <a:pt x="87462" y="326436"/>
                    </a:cubicBezTo>
                    <a:close/>
                    <a:moveTo>
                      <a:pt x="441700" y="285931"/>
                    </a:moveTo>
                    <a:cubicBezTo>
                      <a:pt x="448206" y="291708"/>
                      <a:pt x="454622" y="297574"/>
                      <a:pt x="460682" y="303352"/>
                    </a:cubicBezTo>
                    <a:cubicBezTo>
                      <a:pt x="454622" y="309218"/>
                      <a:pt x="448206" y="314995"/>
                      <a:pt x="441700" y="320861"/>
                    </a:cubicBezTo>
                    <a:cubicBezTo>
                      <a:pt x="441878" y="314995"/>
                      <a:pt x="441878" y="309218"/>
                      <a:pt x="441878" y="303352"/>
                    </a:cubicBezTo>
                    <a:cubicBezTo>
                      <a:pt x="441878" y="297574"/>
                      <a:pt x="441878" y="291708"/>
                      <a:pt x="441700" y="285931"/>
                    </a:cubicBezTo>
                    <a:close/>
                    <a:moveTo>
                      <a:pt x="129660" y="285931"/>
                    </a:moveTo>
                    <a:cubicBezTo>
                      <a:pt x="129571" y="291708"/>
                      <a:pt x="129482" y="297574"/>
                      <a:pt x="129482" y="303352"/>
                    </a:cubicBezTo>
                    <a:cubicBezTo>
                      <a:pt x="129482" y="309218"/>
                      <a:pt x="129571" y="314995"/>
                      <a:pt x="129660" y="320861"/>
                    </a:cubicBezTo>
                    <a:cubicBezTo>
                      <a:pt x="123154" y="314995"/>
                      <a:pt x="116827" y="309218"/>
                      <a:pt x="110678" y="303352"/>
                    </a:cubicBezTo>
                    <a:cubicBezTo>
                      <a:pt x="116827" y="297574"/>
                      <a:pt x="123154" y="291708"/>
                      <a:pt x="129660" y="285931"/>
                    </a:cubicBezTo>
                    <a:close/>
                    <a:moveTo>
                      <a:pt x="285715" y="279439"/>
                    </a:moveTo>
                    <a:cubicBezTo>
                      <a:pt x="298946" y="279439"/>
                      <a:pt x="309672" y="290165"/>
                      <a:pt x="309672" y="303396"/>
                    </a:cubicBezTo>
                    <a:cubicBezTo>
                      <a:pt x="309672" y="316627"/>
                      <a:pt x="298946" y="327353"/>
                      <a:pt x="285715" y="327353"/>
                    </a:cubicBezTo>
                    <a:cubicBezTo>
                      <a:pt x="272484" y="327353"/>
                      <a:pt x="261758" y="316627"/>
                      <a:pt x="261758" y="303396"/>
                    </a:cubicBezTo>
                    <a:cubicBezTo>
                      <a:pt x="261758" y="290165"/>
                      <a:pt x="272484" y="279439"/>
                      <a:pt x="285715" y="279439"/>
                    </a:cubicBezTo>
                    <a:close/>
                    <a:moveTo>
                      <a:pt x="285680" y="246856"/>
                    </a:moveTo>
                    <a:cubicBezTo>
                      <a:pt x="254527" y="246856"/>
                      <a:pt x="229160" y="272185"/>
                      <a:pt x="229160" y="303291"/>
                    </a:cubicBezTo>
                    <a:cubicBezTo>
                      <a:pt x="229160" y="334485"/>
                      <a:pt x="254527" y="359814"/>
                      <a:pt x="285680" y="359814"/>
                    </a:cubicBezTo>
                    <a:cubicBezTo>
                      <a:pt x="316921" y="359814"/>
                      <a:pt x="342288" y="334485"/>
                      <a:pt x="342288" y="303291"/>
                    </a:cubicBezTo>
                    <a:cubicBezTo>
                      <a:pt x="342288" y="272185"/>
                      <a:pt x="316921" y="246856"/>
                      <a:pt x="285680" y="246856"/>
                    </a:cubicBezTo>
                    <a:close/>
                    <a:moveTo>
                      <a:pt x="285680" y="173803"/>
                    </a:moveTo>
                    <a:cubicBezTo>
                      <a:pt x="313717" y="189978"/>
                      <a:pt x="341843" y="208108"/>
                      <a:pt x="369346" y="227926"/>
                    </a:cubicBezTo>
                    <a:cubicBezTo>
                      <a:pt x="382608" y="237525"/>
                      <a:pt x="395514" y="247301"/>
                      <a:pt x="407886" y="257254"/>
                    </a:cubicBezTo>
                    <a:cubicBezTo>
                      <a:pt x="408865" y="272363"/>
                      <a:pt x="409310" y="287738"/>
                      <a:pt x="409310" y="303291"/>
                    </a:cubicBezTo>
                    <a:cubicBezTo>
                      <a:pt x="409310" y="318843"/>
                      <a:pt x="408865" y="334218"/>
                      <a:pt x="407886" y="349327"/>
                    </a:cubicBezTo>
                    <a:cubicBezTo>
                      <a:pt x="395514" y="359280"/>
                      <a:pt x="382608" y="369145"/>
                      <a:pt x="369346" y="378743"/>
                    </a:cubicBezTo>
                    <a:cubicBezTo>
                      <a:pt x="341843" y="398562"/>
                      <a:pt x="313717" y="416692"/>
                      <a:pt x="285680" y="432778"/>
                    </a:cubicBezTo>
                    <a:cubicBezTo>
                      <a:pt x="257642" y="416692"/>
                      <a:pt x="229605" y="398562"/>
                      <a:pt x="202102" y="378743"/>
                    </a:cubicBezTo>
                    <a:cubicBezTo>
                      <a:pt x="188840" y="369145"/>
                      <a:pt x="175934" y="359280"/>
                      <a:pt x="163562" y="349327"/>
                    </a:cubicBezTo>
                    <a:cubicBezTo>
                      <a:pt x="162583" y="334218"/>
                      <a:pt x="162049" y="318843"/>
                      <a:pt x="162049" y="303291"/>
                    </a:cubicBezTo>
                    <a:cubicBezTo>
                      <a:pt x="162049" y="287738"/>
                      <a:pt x="162583" y="272363"/>
                      <a:pt x="163562" y="257254"/>
                    </a:cubicBezTo>
                    <a:cubicBezTo>
                      <a:pt x="175934" y="247301"/>
                      <a:pt x="188840" y="237525"/>
                      <a:pt x="202102" y="227926"/>
                    </a:cubicBezTo>
                    <a:cubicBezTo>
                      <a:pt x="229605" y="208108"/>
                      <a:pt x="257642" y="189978"/>
                      <a:pt x="285680" y="173803"/>
                    </a:cubicBezTo>
                    <a:close/>
                    <a:moveTo>
                      <a:pt x="384914" y="125113"/>
                    </a:moveTo>
                    <a:cubicBezTo>
                      <a:pt x="393106" y="151962"/>
                      <a:pt x="399428" y="181479"/>
                      <a:pt x="403524" y="212685"/>
                    </a:cubicBezTo>
                    <a:cubicBezTo>
                      <a:pt x="398538" y="208951"/>
                      <a:pt x="393462" y="205306"/>
                      <a:pt x="388387" y="201572"/>
                    </a:cubicBezTo>
                    <a:cubicBezTo>
                      <a:pt x="365503" y="185124"/>
                      <a:pt x="342264" y="169744"/>
                      <a:pt x="318846" y="155608"/>
                    </a:cubicBezTo>
                    <a:cubicBezTo>
                      <a:pt x="341284" y="144050"/>
                      <a:pt x="363367" y="133826"/>
                      <a:pt x="384914" y="125113"/>
                    </a:cubicBezTo>
                    <a:close/>
                    <a:moveTo>
                      <a:pt x="186504" y="125113"/>
                    </a:moveTo>
                    <a:cubicBezTo>
                      <a:pt x="208039" y="133826"/>
                      <a:pt x="230107" y="144050"/>
                      <a:pt x="252443" y="155608"/>
                    </a:cubicBezTo>
                    <a:cubicBezTo>
                      <a:pt x="229129" y="169744"/>
                      <a:pt x="205814" y="185124"/>
                      <a:pt x="183034" y="201572"/>
                    </a:cubicBezTo>
                    <a:cubicBezTo>
                      <a:pt x="177872" y="205306"/>
                      <a:pt x="172800" y="208951"/>
                      <a:pt x="167906" y="212685"/>
                    </a:cubicBezTo>
                    <a:cubicBezTo>
                      <a:pt x="171999" y="181479"/>
                      <a:pt x="178228" y="151962"/>
                      <a:pt x="186504" y="125113"/>
                    </a:cubicBezTo>
                    <a:close/>
                    <a:moveTo>
                      <a:pt x="513359" y="94417"/>
                    </a:moveTo>
                    <a:cubicBezTo>
                      <a:pt x="535344" y="94417"/>
                      <a:pt x="551989" y="98948"/>
                      <a:pt x="561602" y="108100"/>
                    </a:cubicBezTo>
                    <a:cubicBezTo>
                      <a:pt x="568990" y="115118"/>
                      <a:pt x="572105" y="124803"/>
                      <a:pt x="571215" y="137863"/>
                    </a:cubicBezTo>
                    <a:cubicBezTo>
                      <a:pt x="568723" y="174380"/>
                      <a:pt x="535879" y="226356"/>
                      <a:pt x="483987" y="280286"/>
                    </a:cubicBezTo>
                    <a:cubicBezTo>
                      <a:pt x="470101" y="267048"/>
                      <a:pt x="455148" y="253898"/>
                      <a:pt x="439304" y="240838"/>
                    </a:cubicBezTo>
                    <a:cubicBezTo>
                      <a:pt x="435477" y="195170"/>
                      <a:pt x="427377" y="151990"/>
                      <a:pt x="415450" y="113875"/>
                    </a:cubicBezTo>
                    <a:cubicBezTo>
                      <a:pt x="419633" y="112453"/>
                      <a:pt x="423728" y="111120"/>
                      <a:pt x="427733" y="109876"/>
                    </a:cubicBezTo>
                    <a:cubicBezTo>
                      <a:pt x="460755" y="99570"/>
                      <a:pt x="490039" y="94417"/>
                      <a:pt x="513359" y="94417"/>
                    </a:cubicBezTo>
                    <a:close/>
                    <a:moveTo>
                      <a:pt x="57990" y="94417"/>
                    </a:moveTo>
                    <a:cubicBezTo>
                      <a:pt x="81402" y="94417"/>
                      <a:pt x="110689" y="99570"/>
                      <a:pt x="143715" y="109876"/>
                    </a:cubicBezTo>
                    <a:cubicBezTo>
                      <a:pt x="147721" y="111120"/>
                      <a:pt x="151816" y="112453"/>
                      <a:pt x="155911" y="113875"/>
                    </a:cubicBezTo>
                    <a:cubicBezTo>
                      <a:pt x="144071" y="151990"/>
                      <a:pt x="135971" y="195170"/>
                      <a:pt x="132143" y="240838"/>
                    </a:cubicBezTo>
                    <a:cubicBezTo>
                      <a:pt x="116297" y="253898"/>
                      <a:pt x="101342" y="267048"/>
                      <a:pt x="87455" y="280286"/>
                    </a:cubicBezTo>
                    <a:cubicBezTo>
                      <a:pt x="35468" y="226356"/>
                      <a:pt x="2620" y="174380"/>
                      <a:pt x="127" y="137863"/>
                    </a:cubicBezTo>
                    <a:cubicBezTo>
                      <a:pt x="-674" y="124803"/>
                      <a:pt x="2442" y="115118"/>
                      <a:pt x="9741" y="108100"/>
                    </a:cubicBezTo>
                    <a:cubicBezTo>
                      <a:pt x="19355" y="98948"/>
                      <a:pt x="36091" y="94417"/>
                      <a:pt x="57990" y="94417"/>
                    </a:cubicBezTo>
                    <a:close/>
                    <a:moveTo>
                      <a:pt x="285671" y="0"/>
                    </a:moveTo>
                    <a:cubicBezTo>
                      <a:pt x="315764" y="0"/>
                      <a:pt x="346391" y="30580"/>
                      <a:pt x="369717" y="83918"/>
                    </a:cubicBezTo>
                    <a:cubicBezTo>
                      <a:pt x="371231" y="87385"/>
                      <a:pt x="372744" y="90852"/>
                      <a:pt x="374169" y="94496"/>
                    </a:cubicBezTo>
                    <a:cubicBezTo>
                      <a:pt x="345412" y="105964"/>
                      <a:pt x="315586" y="120098"/>
                      <a:pt x="285671" y="136544"/>
                    </a:cubicBezTo>
                    <a:cubicBezTo>
                      <a:pt x="255756" y="120098"/>
                      <a:pt x="226019" y="105964"/>
                      <a:pt x="197262" y="94496"/>
                    </a:cubicBezTo>
                    <a:cubicBezTo>
                      <a:pt x="198687" y="90852"/>
                      <a:pt x="200111" y="87296"/>
                      <a:pt x="201625" y="83918"/>
                    </a:cubicBezTo>
                    <a:cubicBezTo>
                      <a:pt x="225040" y="30580"/>
                      <a:pt x="255667" y="0"/>
                      <a:pt x="285671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" name="组合 183"/>
          <p:cNvGrpSpPr/>
          <p:nvPr/>
        </p:nvGrpSpPr>
        <p:grpSpPr>
          <a:xfrm>
            <a:off x="2246056" y="3146885"/>
            <a:ext cx="7907725" cy="2530502"/>
            <a:chOff x="1076852" y="5080315"/>
            <a:chExt cx="6796785" cy="1959087"/>
          </a:xfrm>
        </p:grpSpPr>
        <p:cxnSp>
          <p:nvCxnSpPr>
            <p:cNvPr id="185" name="直接连接符 184"/>
            <p:cNvCxnSpPr/>
            <p:nvPr/>
          </p:nvCxnSpPr>
          <p:spPr>
            <a:xfrm>
              <a:off x="1076853" y="5080315"/>
              <a:ext cx="6639311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" name="矩形: 圆角 185"/>
            <p:cNvSpPr/>
            <p:nvPr/>
          </p:nvSpPr>
          <p:spPr>
            <a:xfrm>
              <a:off x="1076852" y="5228959"/>
              <a:ext cx="6796785" cy="1810443"/>
            </a:xfrm>
            <a:prstGeom prst="roundRect">
              <a:avLst>
                <a:gd name="adj" fmla="val 6312"/>
              </a:avLst>
            </a:prstGeom>
            <a:solidFill>
              <a:srgbClr val="E3C9F7">
                <a:alpha val="34000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989138" y="683913"/>
            <a:ext cx="8213725" cy="1109044"/>
            <a:chOff x="3279913" y="488294"/>
            <a:chExt cx="8213725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8213725" cy="687881"/>
              <a:chOff x="3279913" y="909457"/>
              <a:chExt cx="8213725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8075616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606816" y="1009738"/>
                <a:ext cx="6886822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b="1" dirty="0">
                    <a:solidFill>
                      <a:schemeClr val="bg1"/>
                    </a:solidFill>
                    <a:latin typeface="宋体" panose="02010600030101010101" pitchFamily="2" charset="-122"/>
                  </a:rPr>
                  <a:t>定理</a:t>
                </a:r>
                <a:r>
                  <a:rPr lang="zh-CN" altLang="en-US" sz="3200" b="1" dirty="0">
                    <a:solidFill>
                      <a:schemeClr val="bg1"/>
                    </a:solidFill>
                  </a:rPr>
                  <a:t>：</a:t>
                </a:r>
                <a:r>
                  <a:rPr lang="zh-CN" altLang="en-US" sz="3200" dirty="0">
                    <a:solidFill>
                      <a:schemeClr val="bg1"/>
                    </a:solidFill>
                    <a:latin typeface="宋体" panose="02010600030101010101" pitchFamily="2" charset="-122"/>
                  </a:rPr>
                  <a:t>存在绝对安全的信息伪装系统</a:t>
                </a:r>
                <a:r>
                  <a:rPr lang="zh-CN" altLang="en-US" sz="3200" dirty="0">
                    <a:solidFill>
                      <a:schemeClr val="bg1"/>
                    </a:solidFill>
                  </a:rPr>
                  <a:t> 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sp>
        <p:nvSpPr>
          <p:cNvPr id="162" name="矩形 161"/>
          <p:cNvSpPr/>
          <p:nvPr/>
        </p:nvSpPr>
        <p:spPr>
          <a:xfrm>
            <a:off x="5224800" y="2236903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n-ea"/>
              </a:rPr>
              <a:t>构造性证明：</a:t>
            </a:r>
            <a:endParaRPr lang="zh-CN" altLang="en-US" sz="2800" dirty="0">
              <a:latin typeface="+mn-ea"/>
            </a:endParaRPr>
          </a:p>
        </p:txBody>
      </p:sp>
      <p:grpSp>
        <p:nvGrpSpPr>
          <p:cNvPr id="165" name="组合 164"/>
          <p:cNvGrpSpPr/>
          <p:nvPr/>
        </p:nvGrpSpPr>
        <p:grpSpPr>
          <a:xfrm>
            <a:off x="1849848" y="3601003"/>
            <a:ext cx="8214906" cy="1806990"/>
            <a:chOff x="2770362" y="3529714"/>
            <a:chExt cx="8214906" cy="1806990"/>
          </a:xfrm>
        </p:grpSpPr>
        <p:sp>
          <p:nvSpPr>
            <p:cNvPr id="163" name="矩形 162"/>
            <p:cNvSpPr/>
            <p:nvPr/>
          </p:nvSpPr>
          <p:spPr>
            <a:xfrm>
              <a:off x="2770362" y="3529714"/>
              <a:ext cx="8214906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/>
              <a:r>
                <a:rPr lang="zh-CN" altLang="en-US" sz="2400" dirty="0">
                  <a:latin typeface="+mn-ea"/>
                </a:rPr>
                <a:t>设</a:t>
              </a:r>
              <a:r>
                <a:rPr lang="en-US" altLang="zh-CN" sz="2400" i="1" dirty="0"/>
                <a:t>C</a:t>
              </a:r>
              <a:r>
                <a:rPr lang="zh-CN" altLang="en-US" sz="2400" dirty="0">
                  <a:latin typeface="+mn-ea"/>
                </a:rPr>
                <a:t>是所有长度为</a:t>
              </a:r>
              <a:r>
                <a:rPr lang="en-US" altLang="zh-CN" sz="2400" i="1" dirty="0"/>
                <a:t>n</a:t>
              </a:r>
              <a:r>
                <a:rPr lang="zh-CN" altLang="en-US" sz="2400" dirty="0">
                  <a:latin typeface="+mn-ea"/>
                </a:rPr>
                <a:t>的比特串的集合，</a:t>
              </a:r>
              <a:r>
                <a:rPr lang="en-US" altLang="zh-CN" sz="2400" i="1" dirty="0"/>
                <a:t>P</a:t>
              </a:r>
              <a:r>
                <a:rPr lang="en-US" altLang="zh-CN" sz="2400" i="1" baseline="-30000" dirty="0"/>
                <a:t>C</a:t>
              </a:r>
              <a:r>
                <a:rPr lang="zh-CN" altLang="en-US" sz="2400" dirty="0"/>
                <a:t> </a:t>
              </a:r>
              <a:r>
                <a:rPr lang="zh-CN" altLang="en-US" sz="2400" dirty="0">
                  <a:latin typeface="+mn-ea"/>
                </a:rPr>
                <a:t>是</a:t>
              </a:r>
              <a:r>
                <a:rPr lang="en-US" altLang="zh-CN" sz="2400" i="1" dirty="0"/>
                <a:t>C</a:t>
              </a:r>
              <a:r>
                <a:rPr lang="zh-CN" altLang="en-US" sz="2400" dirty="0">
                  <a:latin typeface="+mn-ea"/>
                </a:rPr>
                <a:t>上的均匀分布，</a:t>
              </a:r>
              <a:r>
                <a:rPr lang="en-US" altLang="zh-CN" sz="2400" i="1" dirty="0"/>
                <a:t>e</a:t>
              </a:r>
              <a:r>
                <a:rPr lang="zh-CN" altLang="en-US" sz="2400" dirty="0">
                  <a:latin typeface="+mn-ea"/>
                </a:rPr>
                <a:t>是秘密消息</a:t>
              </a:r>
              <a:r>
                <a:rPr lang="zh-CN" altLang="en-US" sz="2400" dirty="0">
                  <a:latin typeface="+mj-lt"/>
                </a:rPr>
                <a:t>（</a:t>
              </a:r>
              <a:r>
                <a:rPr lang="en-US" altLang="zh-CN" sz="2400" i="1" dirty="0" err="1">
                  <a:latin typeface="+mj-lt"/>
                </a:rPr>
                <a:t>e∈C</a:t>
              </a:r>
              <a:r>
                <a:rPr lang="zh-CN" altLang="en-US" sz="2400" dirty="0">
                  <a:latin typeface="+mj-lt"/>
                </a:rPr>
                <a:t>）</a:t>
              </a:r>
              <a:r>
                <a:rPr lang="zh-CN" altLang="en-US" sz="2400" dirty="0">
                  <a:latin typeface="+mn-ea"/>
                </a:rPr>
                <a:t>。</a:t>
              </a:r>
              <a:endParaRPr lang="en-US" altLang="zh-CN" sz="2400" dirty="0">
                <a:latin typeface="+mn-ea"/>
              </a:endParaRPr>
            </a:p>
            <a:p>
              <a:pPr lvl="1"/>
              <a:endParaRPr lang="zh-CN" altLang="en-US" sz="2400" dirty="0">
                <a:latin typeface="+mn-ea"/>
              </a:endParaRPr>
            </a:p>
          </p:txBody>
        </p:sp>
        <p:sp>
          <p:nvSpPr>
            <p:cNvPr id="164" name="矩形 163"/>
            <p:cNvSpPr/>
            <p:nvPr/>
          </p:nvSpPr>
          <p:spPr>
            <a:xfrm>
              <a:off x="2784514" y="4505707"/>
              <a:ext cx="820075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/>
              <a:r>
                <a:rPr lang="zh-CN" altLang="en-US" sz="2400" dirty="0">
                  <a:latin typeface="+mn-ea"/>
                </a:rPr>
                <a:t>发送者随机选择一个载体</a:t>
              </a:r>
              <a:r>
                <a:rPr lang="en-US" altLang="zh-CN" sz="2400" i="1" dirty="0" err="1"/>
                <a:t>c∈C</a:t>
              </a:r>
              <a:r>
                <a:rPr lang="zh-CN" altLang="en-US" sz="2400" dirty="0">
                  <a:latin typeface="+mn-ea"/>
                </a:rPr>
                <a:t>，产生伪装对象</a:t>
              </a:r>
              <a:r>
                <a:rPr lang="en-US" altLang="zh-CN" sz="2400" i="1" dirty="0"/>
                <a:t>s = </a:t>
              </a:r>
              <a:r>
                <a:rPr lang="en-US" altLang="zh-CN" sz="2400" i="1" dirty="0" err="1"/>
                <a:t>c⊕e</a:t>
              </a:r>
              <a:r>
                <a:rPr lang="zh-CN" altLang="en-US" sz="2400" i="1" dirty="0"/>
                <a:t> </a:t>
              </a:r>
              <a:r>
                <a:rPr lang="zh-CN" altLang="en-US" sz="2400" dirty="0"/>
                <a:t>，</a:t>
              </a:r>
              <a:r>
                <a:rPr lang="en-US" altLang="zh-CN" sz="2400" i="1" dirty="0"/>
                <a:t>s</a:t>
              </a:r>
              <a:r>
                <a:rPr lang="zh-CN" altLang="en-US" sz="2400" dirty="0">
                  <a:latin typeface="+mn-ea"/>
                </a:rPr>
                <a:t>在</a:t>
              </a:r>
              <a:r>
                <a:rPr lang="en-US" altLang="zh-CN" sz="2400" i="1" dirty="0"/>
                <a:t>C</a:t>
              </a:r>
              <a:r>
                <a:rPr lang="zh-CN" altLang="en-US" sz="2400" dirty="0">
                  <a:latin typeface="+mn-ea"/>
                </a:rPr>
                <a:t>上也是均匀分布的，因此</a:t>
              </a:r>
              <a:r>
                <a:rPr lang="en-US" altLang="zh-CN" sz="2400" i="1" dirty="0"/>
                <a:t>P</a:t>
              </a:r>
              <a:r>
                <a:rPr lang="en-US" altLang="zh-CN" sz="2400" i="1" baseline="-30000" dirty="0"/>
                <a:t>C </a:t>
              </a:r>
              <a:r>
                <a:rPr lang="en-US" altLang="zh-CN" sz="2400" i="1" dirty="0"/>
                <a:t>= P</a:t>
              </a:r>
              <a:r>
                <a:rPr lang="en-US" altLang="zh-CN" sz="2400" i="1" baseline="-30000" dirty="0"/>
                <a:t>S</a:t>
              </a:r>
              <a:r>
                <a:rPr lang="zh-CN" altLang="en-US" sz="2400" dirty="0"/>
                <a:t>，</a:t>
              </a:r>
              <a:r>
                <a:rPr lang="zh-CN" altLang="en-US" sz="2400" dirty="0">
                  <a:latin typeface="+mn-ea"/>
                </a:rPr>
                <a:t>并且</a:t>
              </a:r>
              <a:r>
                <a:rPr lang="en-US" altLang="zh-CN" sz="2400" i="1" dirty="0"/>
                <a:t>D</a:t>
              </a:r>
              <a:r>
                <a:rPr lang="en-US" altLang="zh-CN" sz="2400" dirty="0">
                  <a:latin typeface="+mj-ea"/>
                  <a:ea typeface="+mj-ea"/>
                </a:rPr>
                <a:t>(</a:t>
              </a:r>
              <a:r>
                <a:rPr lang="en-US" altLang="zh-CN" sz="2400" i="1" dirty="0"/>
                <a:t>P</a:t>
              </a:r>
              <a:r>
                <a:rPr lang="en-US" altLang="zh-CN" sz="2400" i="1" baseline="-30000" dirty="0"/>
                <a:t>C</a:t>
              </a:r>
              <a:r>
                <a:rPr lang="en-US" altLang="zh-CN" sz="2400" dirty="0"/>
                <a:t>‖</a:t>
              </a:r>
              <a:r>
                <a:rPr lang="en-US" altLang="zh-CN" sz="2400" i="1" dirty="0"/>
                <a:t>P</a:t>
              </a:r>
              <a:r>
                <a:rPr lang="en-US" altLang="zh-CN" sz="2400" i="1" baseline="-30000" dirty="0"/>
                <a:t>S</a:t>
              </a:r>
              <a:r>
                <a:rPr lang="en-US" altLang="zh-CN" sz="2400" dirty="0">
                  <a:latin typeface="+mj-ea"/>
                  <a:ea typeface="+mj-ea"/>
                </a:rPr>
                <a:t>)</a:t>
              </a:r>
              <a:r>
                <a:rPr lang="zh-CN" altLang="en-US" sz="2400" dirty="0"/>
                <a:t> </a:t>
              </a:r>
              <a:r>
                <a:rPr lang="en-US" altLang="zh-CN" sz="2400" dirty="0"/>
                <a:t>= 0</a:t>
              </a:r>
              <a:r>
                <a:rPr lang="zh-CN" altLang="en-US" sz="2400" dirty="0">
                  <a:latin typeface="+mn-ea"/>
                </a:rPr>
                <a:t>。</a:t>
              </a:r>
              <a:endParaRPr lang="zh-CN" altLang="en-US" sz="2400" dirty="0">
                <a:latin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627596" y="683913"/>
            <a:ext cx="4936809" cy="1109044"/>
            <a:chOff x="3279913" y="488294"/>
            <a:chExt cx="4936809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4936809" cy="687881"/>
              <a:chOff x="3279913" y="909457"/>
              <a:chExt cx="4936809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4936809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74986" y="1010031"/>
                <a:ext cx="3057247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判断是否有隐藏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60" name="组合 159"/>
          <p:cNvGrpSpPr/>
          <p:nvPr/>
        </p:nvGrpSpPr>
        <p:grpSpPr>
          <a:xfrm>
            <a:off x="3850646" y="3071992"/>
            <a:ext cx="4540025" cy="554008"/>
            <a:chOff x="3850646" y="3071992"/>
            <a:chExt cx="4540025" cy="554008"/>
          </a:xfrm>
        </p:grpSpPr>
        <p:sp>
          <p:nvSpPr>
            <p:cNvPr id="168" name="矩形: 圆角 167"/>
            <p:cNvSpPr/>
            <p:nvPr/>
          </p:nvSpPr>
          <p:spPr>
            <a:xfrm>
              <a:off x="3850646" y="3071992"/>
              <a:ext cx="4540025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9" name="矩形 158"/>
            <p:cNvSpPr/>
            <p:nvPr/>
          </p:nvSpPr>
          <p:spPr>
            <a:xfrm>
              <a:off x="3870726" y="3137755"/>
              <a:ext cx="4352290" cy="4603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</a:rPr>
                <a:t>定义一个检验函数 </a:t>
              </a:r>
              <a:r>
                <a:rPr lang="en-US" altLang="zh-CN" sz="2400" i="1" dirty="0" err="1"/>
                <a:t>f：c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→{0,1} </a:t>
              </a:r>
              <a:endParaRPr lang="en-US" altLang="zh-CN" sz="2400" dirty="0"/>
            </a:p>
          </p:txBody>
        </p:sp>
      </p:grpSp>
      <p:graphicFrame>
        <p:nvGraphicFramePr>
          <p:cNvPr id="166" name="对象 165"/>
          <p:cNvGraphicFramePr/>
          <p:nvPr/>
        </p:nvGraphicFramePr>
        <p:xfrm>
          <a:off x="4035425" y="4219575"/>
          <a:ext cx="42672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2" imgW="50292000" imgH="11582400" progId="Equation.DSMT4">
                  <p:embed/>
                </p:oleObj>
              </mc:Choice>
              <mc:Fallback>
                <p:oleObj name="Equation" r:id="rId2" imgW="50292000" imgH="11582400" progId="Equation.DSMT4">
                  <p:embed/>
                  <p:pic>
                    <p:nvPicPr>
                      <p:cNvPr id="0" name="对象 296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5425" y="4219575"/>
                        <a:ext cx="4267200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330543" y="683913"/>
            <a:ext cx="3530915" cy="1109044"/>
            <a:chOff x="3279913" y="488294"/>
            <a:chExt cx="3530915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3530915" cy="687881"/>
              <a:chOff x="3279913" y="909457"/>
              <a:chExt cx="3530915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3530915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74986" y="1010031"/>
                <a:ext cx="1826141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判断结果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sp>
        <p:nvSpPr>
          <p:cNvPr id="160" name="矩形 159"/>
          <p:cNvSpPr/>
          <p:nvPr/>
        </p:nvSpPr>
        <p:spPr>
          <a:xfrm>
            <a:off x="4018671" y="2515905"/>
            <a:ext cx="8018430" cy="3357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实际有隐藏，判断有隐藏</a:t>
            </a:r>
            <a:r>
              <a:rPr lang="zh-CN" altLang="en-US" sz="2400" dirty="0">
                <a:latin typeface="Times New Roman" panose="02020603050405020304" pitchFamily="18" charset="0"/>
              </a:rPr>
              <a:t>——</a:t>
            </a:r>
            <a:r>
              <a:rPr lang="zh-CN" altLang="en-US" sz="2400" dirty="0"/>
              <a:t>正确</a:t>
            </a:r>
            <a:endParaRPr lang="zh-CN" altLang="en-US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实际无隐藏，判断无隐藏</a:t>
            </a:r>
            <a:r>
              <a:rPr lang="zh-CN" altLang="en-US" sz="2400" dirty="0">
                <a:latin typeface="Times New Roman" panose="02020603050405020304" pitchFamily="18" charset="0"/>
              </a:rPr>
              <a:t>——</a:t>
            </a:r>
            <a:r>
              <a:rPr lang="zh-CN" altLang="en-US" sz="2400" dirty="0"/>
              <a:t>正确</a:t>
            </a:r>
            <a:endParaRPr lang="zh-CN" altLang="en-US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实际无隐藏，判断有隐藏</a:t>
            </a:r>
            <a:r>
              <a:rPr lang="zh-CN" altLang="en-US" sz="2400" dirty="0">
                <a:latin typeface="Times New Roman" panose="02020603050405020304" pitchFamily="18" charset="0"/>
              </a:rPr>
              <a:t>——</a:t>
            </a:r>
            <a:r>
              <a:rPr lang="zh-CN" altLang="en-US" sz="2400" dirty="0"/>
              <a:t>错误</a:t>
            </a:r>
            <a:endParaRPr lang="zh-CN" altLang="en-US" sz="2400" dirty="0"/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/>
              <a:t>纳伪错误</a:t>
            </a:r>
            <a:endParaRPr lang="zh-CN" altLang="en-US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实际有隐藏，判断无隐藏</a:t>
            </a:r>
            <a:r>
              <a:rPr lang="zh-CN" altLang="en-US" sz="2400" dirty="0">
                <a:latin typeface="Times New Roman" panose="02020603050405020304" pitchFamily="18" charset="0"/>
              </a:rPr>
              <a:t>——</a:t>
            </a:r>
            <a:r>
              <a:rPr lang="zh-CN" altLang="en-US" sz="2400" dirty="0"/>
              <a:t>错误</a:t>
            </a:r>
            <a:endParaRPr lang="zh-CN" altLang="en-US" sz="24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/>
              <a:t>弃真错误</a:t>
            </a:r>
            <a:endParaRPr lang="zh-CN" altLang="en-US" sz="2400" dirty="0"/>
          </a:p>
        </p:txBody>
      </p:sp>
      <p:grpSp>
        <p:nvGrpSpPr>
          <p:cNvPr id="163" name="组合 162"/>
          <p:cNvGrpSpPr/>
          <p:nvPr/>
        </p:nvGrpSpPr>
        <p:grpSpPr>
          <a:xfrm>
            <a:off x="3663301" y="2720563"/>
            <a:ext cx="293124" cy="293124"/>
            <a:chOff x="2533556" y="2586887"/>
            <a:chExt cx="689821" cy="689821"/>
          </a:xfrm>
        </p:grpSpPr>
        <p:sp>
          <p:nvSpPr>
            <p:cNvPr id="164" name="椭圆 163"/>
            <p:cNvSpPr/>
            <p:nvPr/>
          </p:nvSpPr>
          <p:spPr>
            <a:xfrm>
              <a:off x="2533556" y="2586887"/>
              <a:ext cx="689821" cy="689821"/>
            </a:xfrm>
            <a:prstGeom prst="ellipse">
              <a:avLst/>
            </a:prstGeom>
            <a:solidFill>
              <a:srgbClr val="0F73EE"/>
            </a:solidFill>
            <a:ln w="127000">
              <a:solidFill>
                <a:srgbClr val="0F73EE">
                  <a:alpha val="2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+mn-lt"/>
              </a:endParaRPr>
            </a:p>
          </p:txBody>
        </p:sp>
        <p:sp>
          <p:nvSpPr>
            <p:cNvPr id="165" name="atom_192635"/>
            <p:cNvSpPr>
              <a:spLocks noChangeAspect="1"/>
            </p:cNvSpPr>
            <p:nvPr/>
          </p:nvSpPr>
          <p:spPr bwMode="auto">
            <a:xfrm>
              <a:off x="2690484" y="2732181"/>
              <a:ext cx="375964" cy="399232"/>
            </a:xfrm>
            <a:custGeom>
              <a:avLst/>
              <a:gdLst>
                <a:gd name="connsiteX0" fmla="*/ 285671 w 571362"/>
                <a:gd name="connsiteY0" fmla="*/ 470107 h 606722"/>
                <a:gd name="connsiteX1" fmla="*/ 374169 w 571362"/>
                <a:gd name="connsiteY1" fmla="*/ 512238 h 606722"/>
                <a:gd name="connsiteX2" fmla="*/ 369717 w 571362"/>
                <a:gd name="connsiteY2" fmla="*/ 522815 h 606722"/>
                <a:gd name="connsiteX3" fmla="*/ 285671 w 571362"/>
                <a:gd name="connsiteY3" fmla="*/ 606722 h 606722"/>
                <a:gd name="connsiteX4" fmla="*/ 201625 w 571362"/>
                <a:gd name="connsiteY4" fmla="*/ 522815 h 606722"/>
                <a:gd name="connsiteX5" fmla="*/ 197262 w 571362"/>
                <a:gd name="connsiteY5" fmla="*/ 512238 h 606722"/>
                <a:gd name="connsiteX6" fmla="*/ 285671 w 571362"/>
                <a:gd name="connsiteY6" fmla="*/ 470107 h 606722"/>
                <a:gd name="connsiteX7" fmla="*/ 403524 w 571362"/>
                <a:gd name="connsiteY7" fmla="*/ 393967 h 606722"/>
                <a:gd name="connsiteX8" fmla="*/ 384914 w 571362"/>
                <a:gd name="connsiteY8" fmla="*/ 481539 h 606722"/>
                <a:gd name="connsiteX9" fmla="*/ 318846 w 571362"/>
                <a:gd name="connsiteY9" fmla="*/ 451044 h 606722"/>
                <a:gd name="connsiteX10" fmla="*/ 388387 w 571362"/>
                <a:gd name="connsiteY10" fmla="*/ 405169 h 606722"/>
                <a:gd name="connsiteX11" fmla="*/ 403524 w 571362"/>
                <a:gd name="connsiteY11" fmla="*/ 393967 h 606722"/>
                <a:gd name="connsiteX12" fmla="*/ 167906 w 571362"/>
                <a:gd name="connsiteY12" fmla="*/ 393967 h 606722"/>
                <a:gd name="connsiteX13" fmla="*/ 183034 w 571362"/>
                <a:gd name="connsiteY13" fmla="*/ 405169 h 606722"/>
                <a:gd name="connsiteX14" fmla="*/ 252443 w 571362"/>
                <a:gd name="connsiteY14" fmla="*/ 451044 h 606722"/>
                <a:gd name="connsiteX15" fmla="*/ 186504 w 571362"/>
                <a:gd name="connsiteY15" fmla="*/ 481539 h 606722"/>
                <a:gd name="connsiteX16" fmla="*/ 167906 w 571362"/>
                <a:gd name="connsiteY16" fmla="*/ 393967 h 606722"/>
                <a:gd name="connsiteX17" fmla="*/ 483987 w 571362"/>
                <a:gd name="connsiteY17" fmla="*/ 326436 h 606722"/>
                <a:gd name="connsiteX18" fmla="*/ 571215 w 571362"/>
                <a:gd name="connsiteY18" fmla="*/ 468871 h 606722"/>
                <a:gd name="connsiteX19" fmla="*/ 561602 w 571362"/>
                <a:gd name="connsiteY19" fmla="*/ 498549 h 606722"/>
                <a:gd name="connsiteX20" fmla="*/ 427733 w 571362"/>
                <a:gd name="connsiteY20" fmla="*/ 496860 h 606722"/>
                <a:gd name="connsiteX21" fmla="*/ 415450 w 571362"/>
                <a:gd name="connsiteY21" fmla="*/ 492862 h 606722"/>
                <a:gd name="connsiteX22" fmla="*/ 439304 w 571362"/>
                <a:gd name="connsiteY22" fmla="*/ 365888 h 606722"/>
                <a:gd name="connsiteX23" fmla="*/ 483987 w 571362"/>
                <a:gd name="connsiteY23" fmla="*/ 326436 h 606722"/>
                <a:gd name="connsiteX24" fmla="*/ 87462 w 571362"/>
                <a:gd name="connsiteY24" fmla="*/ 326436 h 606722"/>
                <a:gd name="connsiteX25" fmla="*/ 132145 w 571362"/>
                <a:gd name="connsiteY25" fmla="*/ 365899 h 606722"/>
                <a:gd name="connsiteX26" fmla="*/ 155910 w 571362"/>
                <a:gd name="connsiteY26" fmla="*/ 492907 h 606722"/>
                <a:gd name="connsiteX27" fmla="*/ 143716 w 571362"/>
                <a:gd name="connsiteY27" fmla="*/ 496907 h 606722"/>
                <a:gd name="connsiteX28" fmla="*/ 9758 w 571362"/>
                <a:gd name="connsiteY28" fmla="*/ 498596 h 606722"/>
                <a:gd name="connsiteX29" fmla="*/ 145 w 571362"/>
                <a:gd name="connsiteY29" fmla="*/ 468910 h 606722"/>
                <a:gd name="connsiteX30" fmla="*/ 87462 w 571362"/>
                <a:gd name="connsiteY30" fmla="*/ 326436 h 606722"/>
                <a:gd name="connsiteX31" fmla="*/ 441700 w 571362"/>
                <a:gd name="connsiteY31" fmla="*/ 285931 h 606722"/>
                <a:gd name="connsiteX32" fmla="*/ 460682 w 571362"/>
                <a:gd name="connsiteY32" fmla="*/ 303352 h 606722"/>
                <a:gd name="connsiteX33" fmla="*/ 441700 w 571362"/>
                <a:gd name="connsiteY33" fmla="*/ 320861 h 606722"/>
                <a:gd name="connsiteX34" fmla="*/ 441878 w 571362"/>
                <a:gd name="connsiteY34" fmla="*/ 303352 h 606722"/>
                <a:gd name="connsiteX35" fmla="*/ 441700 w 571362"/>
                <a:gd name="connsiteY35" fmla="*/ 285931 h 606722"/>
                <a:gd name="connsiteX36" fmla="*/ 129660 w 571362"/>
                <a:gd name="connsiteY36" fmla="*/ 285931 h 606722"/>
                <a:gd name="connsiteX37" fmla="*/ 129482 w 571362"/>
                <a:gd name="connsiteY37" fmla="*/ 303352 h 606722"/>
                <a:gd name="connsiteX38" fmla="*/ 129660 w 571362"/>
                <a:gd name="connsiteY38" fmla="*/ 320861 h 606722"/>
                <a:gd name="connsiteX39" fmla="*/ 110678 w 571362"/>
                <a:gd name="connsiteY39" fmla="*/ 303352 h 606722"/>
                <a:gd name="connsiteX40" fmla="*/ 129660 w 571362"/>
                <a:gd name="connsiteY40" fmla="*/ 285931 h 606722"/>
                <a:gd name="connsiteX41" fmla="*/ 285715 w 571362"/>
                <a:gd name="connsiteY41" fmla="*/ 279439 h 606722"/>
                <a:gd name="connsiteX42" fmla="*/ 309672 w 571362"/>
                <a:gd name="connsiteY42" fmla="*/ 303396 h 606722"/>
                <a:gd name="connsiteX43" fmla="*/ 285715 w 571362"/>
                <a:gd name="connsiteY43" fmla="*/ 327353 h 606722"/>
                <a:gd name="connsiteX44" fmla="*/ 261758 w 571362"/>
                <a:gd name="connsiteY44" fmla="*/ 303396 h 606722"/>
                <a:gd name="connsiteX45" fmla="*/ 285715 w 571362"/>
                <a:gd name="connsiteY45" fmla="*/ 279439 h 606722"/>
                <a:gd name="connsiteX46" fmla="*/ 285680 w 571362"/>
                <a:gd name="connsiteY46" fmla="*/ 246856 h 606722"/>
                <a:gd name="connsiteX47" fmla="*/ 229160 w 571362"/>
                <a:gd name="connsiteY47" fmla="*/ 303291 h 606722"/>
                <a:gd name="connsiteX48" fmla="*/ 285680 w 571362"/>
                <a:gd name="connsiteY48" fmla="*/ 359814 h 606722"/>
                <a:gd name="connsiteX49" fmla="*/ 342288 w 571362"/>
                <a:gd name="connsiteY49" fmla="*/ 303291 h 606722"/>
                <a:gd name="connsiteX50" fmla="*/ 285680 w 571362"/>
                <a:gd name="connsiteY50" fmla="*/ 246856 h 606722"/>
                <a:gd name="connsiteX51" fmla="*/ 285680 w 571362"/>
                <a:gd name="connsiteY51" fmla="*/ 173803 h 606722"/>
                <a:gd name="connsiteX52" fmla="*/ 369346 w 571362"/>
                <a:gd name="connsiteY52" fmla="*/ 227926 h 606722"/>
                <a:gd name="connsiteX53" fmla="*/ 407886 w 571362"/>
                <a:gd name="connsiteY53" fmla="*/ 257254 h 606722"/>
                <a:gd name="connsiteX54" fmla="*/ 409310 w 571362"/>
                <a:gd name="connsiteY54" fmla="*/ 303291 h 606722"/>
                <a:gd name="connsiteX55" fmla="*/ 407886 w 571362"/>
                <a:gd name="connsiteY55" fmla="*/ 349327 h 606722"/>
                <a:gd name="connsiteX56" fmla="*/ 369346 w 571362"/>
                <a:gd name="connsiteY56" fmla="*/ 378743 h 606722"/>
                <a:gd name="connsiteX57" fmla="*/ 285680 w 571362"/>
                <a:gd name="connsiteY57" fmla="*/ 432778 h 606722"/>
                <a:gd name="connsiteX58" fmla="*/ 202102 w 571362"/>
                <a:gd name="connsiteY58" fmla="*/ 378743 h 606722"/>
                <a:gd name="connsiteX59" fmla="*/ 163562 w 571362"/>
                <a:gd name="connsiteY59" fmla="*/ 349327 h 606722"/>
                <a:gd name="connsiteX60" fmla="*/ 162049 w 571362"/>
                <a:gd name="connsiteY60" fmla="*/ 303291 h 606722"/>
                <a:gd name="connsiteX61" fmla="*/ 163562 w 571362"/>
                <a:gd name="connsiteY61" fmla="*/ 257254 h 606722"/>
                <a:gd name="connsiteX62" fmla="*/ 202102 w 571362"/>
                <a:gd name="connsiteY62" fmla="*/ 227926 h 606722"/>
                <a:gd name="connsiteX63" fmla="*/ 285680 w 571362"/>
                <a:gd name="connsiteY63" fmla="*/ 173803 h 606722"/>
                <a:gd name="connsiteX64" fmla="*/ 384914 w 571362"/>
                <a:gd name="connsiteY64" fmla="*/ 125113 h 606722"/>
                <a:gd name="connsiteX65" fmla="*/ 403524 w 571362"/>
                <a:gd name="connsiteY65" fmla="*/ 212685 h 606722"/>
                <a:gd name="connsiteX66" fmla="*/ 388387 w 571362"/>
                <a:gd name="connsiteY66" fmla="*/ 201572 h 606722"/>
                <a:gd name="connsiteX67" fmla="*/ 318846 w 571362"/>
                <a:gd name="connsiteY67" fmla="*/ 155608 h 606722"/>
                <a:gd name="connsiteX68" fmla="*/ 384914 w 571362"/>
                <a:gd name="connsiteY68" fmla="*/ 125113 h 606722"/>
                <a:gd name="connsiteX69" fmla="*/ 186504 w 571362"/>
                <a:gd name="connsiteY69" fmla="*/ 125113 h 606722"/>
                <a:gd name="connsiteX70" fmla="*/ 252443 w 571362"/>
                <a:gd name="connsiteY70" fmla="*/ 155608 h 606722"/>
                <a:gd name="connsiteX71" fmla="*/ 183034 w 571362"/>
                <a:gd name="connsiteY71" fmla="*/ 201572 h 606722"/>
                <a:gd name="connsiteX72" fmla="*/ 167906 w 571362"/>
                <a:gd name="connsiteY72" fmla="*/ 212685 h 606722"/>
                <a:gd name="connsiteX73" fmla="*/ 186504 w 571362"/>
                <a:gd name="connsiteY73" fmla="*/ 125113 h 606722"/>
                <a:gd name="connsiteX74" fmla="*/ 513359 w 571362"/>
                <a:gd name="connsiteY74" fmla="*/ 94417 h 606722"/>
                <a:gd name="connsiteX75" fmla="*/ 561602 w 571362"/>
                <a:gd name="connsiteY75" fmla="*/ 108100 h 606722"/>
                <a:gd name="connsiteX76" fmla="*/ 571215 w 571362"/>
                <a:gd name="connsiteY76" fmla="*/ 137863 h 606722"/>
                <a:gd name="connsiteX77" fmla="*/ 483987 w 571362"/>
                <a:gd name="connsiteY77" fmla="*/ 280286 h 606722"/>
                <a:gd name="connsiteX78" fmla="*/ 439304 w 571362"/>
                <a:gd name="connsiteY78" fmla="*/ 240838 h 606722"/>
                <a:gd name="connsiteX79" fmla="*/ 415450 w 571362"/>
                <a:gd name="connsiteY79" fmla="*/ 113875 h 606722"/>
                <a:gd name="connsiteX80" fmla="*/ 427733 w 571362"/>
                <a:gd name="connsiteY80" fmla="*/ 109876 h 606722"/>
                <a:gd name="connsiteX81" fmla="*/ 513359 w 571362"/>
                <a:gd name="connsiteY81" fmla="*/ 94417 h 606722"/>
                <a:gd name="connsiteX82" fmla="*/ 57990 w 571362"/>
                <a:gd name="connsiteY82" fmla="*/ 94417 h 606722"/>
                <a:gd name="connsiteX83" fmla="*/ 143715 w 571362"/>
                <a:gd name="connsiteY83" fmla="*/ 109876 h 606722"/>
                <a:gd name="connsiteX84" fmla="*/ 155911 w 571362"/>
                <a:gd name="connsiteY84" fmla="*/ 113875 h 606722"/>
                <a:gd name="connsiteX85" fmla="*/ 132143 w 571362"/>
                <a:gd name="connsiteY85" fmla="*/ 240838 h 606722"/>
                <a:gd name="connsiteX86" fmla="*/ 87455 w 571362"/>
                <a:gd name="connsiteY86" fmla="*/ 280286 h 606722"/>
                <a:gd name="connsiteX87" fmla="*/ 127 w 571362"/>
                <a:gd name="connsiteY87" fmla="*/ 137863 h 606722"/>
                <a:gd name="connsiteX88" fmla="*/ 9741 w 571362"/>
                <a:gd name="connsiteY88" fmla="*/ 108100 h 606722"/>
                <a:gd name="connsiteX89" fmla="*/ 57990 w 571362"/>
                <a:gd name="connsiteY89" fmla="*/ 94417 h 606722"/>
                <a:gd name="connsiteX90" fmla="*/ 285671 w 571362"/>
                <a:gd name="connsiteY90" fmla="*/ 0 h 606722"/>
                <a:gd name="connsiteX91" fmla="*/ 369717 w 571362"/>
                <a:gd name="connsiteY91" fmla="*/ 83918 h 606722"/>
                <a:gd name="connsiteX92" fmla="*/ 374169 w 571362"/>
                <a:gd name="connsiteY92" fmla="*/ 94496 h 606722"/>
                <a:gd name="connsiteX93" fmla="*/ 285671 w 571362"/>
                <a:gd name="connsiteY93" fmla="*/ 136544 h 606722"/>
                <a:gd name="connsiteX94" fmla="*/ 197262 w 571362"/>
                <a:gd name="connsiteY94" fmla="*/ 94496 h 606722"/>
                <a:gd name="connsiteX95" fmla="*/ 201625 w 571362"/>
                <a:gd name="connsiteY95" fmla="*/ 83918 h 606722"/>
                <a:gd name="connsiteX96" fmla="*/ 285671 w 571362"/>
                <a:gd name="connsiteY96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</a:cxnLst>
              <a:rect l="l" t="t" r="r" b="b"/>
              <a:pathLst>
                <a:path w="571362" h="606722">
                  <a:moveTo>
                    <a:pt x="285671" y="470107"/>
                  </a:moveTo>
                  <a:cubicBezTo>
                    <a:pt x="315586" y="486551"/>
                    <a:pt x="345412" y="500772"/>
                    <a:pt x="374169" y="512238"/>
                  </a:cubicBezTo>
                  <a:cubicBezTo>
                    <a:pt x="372744" y="515793"/>
                    <a:pt x="371231" y="519349"/>
                    <a:pt x="369717" y="522815"/>
                  </a:cubicBezTo>
                  <a:cubicBezTo>
                    <a:pt x="346391" y="576146"/>
                    <a:pt x="315764" y="606722"/>
                    <a:pt x="285671" y="606722"/>
                  </a:cubicBezTo>
                  <a:cubicBezTo>
                    <a:pt x="255667" y="606722"/>
                    <a:pt x="225040" y="576146"/>
                    <a:pt x="201625" y="522815"/>
                  </a:cubicBezTo>
                  <a:cubicBezTo>
                    <a:pt x="200111" y="519349"/>
                    <a:pt x="198687" y="515793"/>
                    <a:pt x="197262" y="512238"/>
                  </a:cubicBezTo>
                  <a:cubicBezTo>
                    <a:pt x="226019" y="500772"/>
                    <a:pt x="255756" y="486551"/>
                    <a:pt x="285671" y="470107"/>
                  </a:cubicBezTo>
                  <a:close/>
                  <a:moveTo>
                    <a:pt x="403524" y="393967"/>
                  </a:moveTo>
                  <a:cubicBezTo>
                    <a:pt x="399428" y="425262"/>
                    <a:pt x="393106" y="454778"/>
                    <a:pt x="384914" y="481539"/>
                  </a:cubicBezTo>
                  <a:cubicBezTo>
                    <a:pt x="363367" y="472915"/>
                    <a:pt x="341284" y="462691"/>
                    <a:pt x="318846" y="451044"/>
                  </a:cubicBezTo>
                  <a:cubicBezTo>
                    <a:pt x="342264" y="436997"/>
                    <a:pt x="365593" y="421617"/>
                    <a:pt x="388387" y="405169"/>
                  </a:cubicBezTo>
                  <a:cubicBezTo>
                    <a:pt x="393462" y="401435"/>
                    <a:pt x="398538" y="397701"/>
                    <a:pt x="403524" y="393967"/>
                  </a:cubicBezTo>
                  <a:close/>
                  <a:moveTo>
                    <a:pt x="167906" y="393967"/>
                  </a:moveTo>
                  <a:cubicBezTo>
                    <a:pt x="172800" y="397701"/>
                    <a:pt x="177872" y="401435"/>
                    <a:pt x="183034" y="405169"/>
                  </a:cubicBezTo>
                  <a:cubicBezTo>
                    <a:pt x="205814" y="421617"/>
                    <a:pt x="229129" y="436997"/>
                    <a:pt x="252443" y="451044"/>
                  </a:cubicBezTo>
                  <a:cubicBezTo>
                    <a:pt x="230107" y="462691"/>
                    <a:pt x="208039" y="472915"/>
                    <a:pt x="186504" y="481539"/>
                  </a:cubicBezTo>
                  <a:cubicBezTo>
                    <a:pt x="178228" y="454778"/>
                    <a:pt x="171999" y="425262"/>
                    <a:pt x="167906" y="393967"/>
                  </a:cubicBezTo>
                  <a:close/>
                  <a:moveTo>
                    <a:pt x="483987" y="326436"/>
                  </a:moveTo>
                  <a:cubicBezTo>
                    <a:pt x="535879" y="380371"/>
                    <a:pt x="568723" y="432263"/>
                    <a:pt x="571215" y="468871"/>
                  </a:cubicBezTo>
                  <a:cubicBezTo>
                    <a:pt x="572105" y="481844"/>
                    <a:pt x="568990" y="491618"/>
                    <a:pt x="561602" y="498549"/>
                  </a:cubicBezTo>
                  <a:cubicBezTo>
                    <a:pt x="541842" y="517386"/>
                    <a:pt x="491730" y="516764"/>
                    <a:pt x="427733" y="496860"/>
                  </a:cubicBezTo>
                  <a:cubicBezTo>
                    <a:pt x="423728" y="495616"/>
                    <a:pt x="419633" y="494284"/>
                    <a:pt x="415450" y="492862"/>
                  </a:cubicBezTo>
                  <a:cubicBezTo>
                    <a:pt x="427377" y="454654"/>
                    <a:pt x="435477" y="411559"/>
                    <a:pt x="439304" y="365888"/>
                  </a:cubicBezTo>
                  <a:cubicBezTo>
                    <a:pt x="455148" y="352826"/>
                    <a:pt x="470101" y="339587"/>
                    <a:pt x="483987" y="326436"/>
                  </a:cubicBezTo>
                  <a:close/>
                  <a:moveTo>
                    <a:pt x="87462" y="326436"/>
                  </a:moveTo>
                  <a:cubicBezTo>
                    <a:pt x="101348" y="339590"/>
                    <a:pt x="116301" y="352833"/>
                    <a:pt x="132145" y="365899"/>
                  </a:cubicBezTo>
                  <a:cubicBezTo>
                    <a:pt x="135972" y="411583"/>
                    <a:pt x="144072" y="454689"/>
                    <a:pt x="155910" y="492907"/>
                  </a:cubicBezTo>
                  <a:cubicBezTo>
                    <a:pt x="151816" y="494329"/>
                    <a:pt x="147721" y="495663"/>
                    <a:pt x="143716" y="496907"/>
                  </a:cubicBezTo>
                  <a:cubicBezTo>
                    <a:pt x="79630" y="516816"/>
                    <a:pt x="29607" y="517527"/>
                    <a:pt x="9758" y="498596"/>
                  </a:cubicBezTo>
                  <a:cubicBezTo>
                    <a:pt x="2459" y="491663"/>
                    <a:pt x="-745" y="481886"/>
                    <a:pt x="145" y="468910"/>
                  </a:cubicBezTo>
                  <a:cubicBezTo>
                    <a:pt x="2637" y="432292"/>
                    <a:pt x="35481" y="380386"/>
                    <a:pt x="87462" y="326436"/>
                  </a:cubicBezTo>
                  <a:close/>
                  <a:moveTo>
                    <a:pt x="441700" y="285931"/>
                  </a:moveTo>
                  <a:cubicBezTo>
                    <a:pt x="448206" y="291708"/>
                    <a:pt x="454622" y="297574"/>
                    <a:pt x="460682" y="303352"/>
                  </a:cubicBezTo>
                  <a:cubicBezTo>
                    <a:pt x="454622" y="309218"/>
                    <a:pt x="448206" y="314995"/>
                    <a:pt x="441700" y="320861"/>
                  </a:cubicBezTo>
                  <a:cubicBezTo>
                    <a:pt x="441878" y="314995"/>
                    <a:pt x="441878" y="309218"/>
                    <a:pt x="441878" y="303352"/>
                  </a:cubicBezTo>
                  <a:cubicBezTo>
                    <a:pt x="441878" y="297574"/>
                    <a:pt x="441878" y="291708"/>
                    <a:pt x="441700" y="285931"/>
                  </a:cubicBezTo>
                  <a:close/>
                  <a:moveTo>
                    <a:pt x="129660" y="285931"/>
                  </a:moveTo>
                  <a:cubicBezTo>
                    <a:pt x="129571" y="291708"/>
                    <a:pt x="129482" y="297574"/>
                    <a:pt x="129482" y="303352"/>
                  </a:cubicBezTo>
                  <a:cubicBezTo>
                    <a:pt x="129482" y="309218"/>
                    <a:pt x="129571" y="314995"/>
                    <a:pt x="129660" y="320861"/>
                  </a:cubicBezTo>
                  <a:cubicBezTo>
                    <a:pt x="123154" y="314995"/>
                    <a:pt x="116827" y="309218"/>
                    <a:pt x="110678" y="303352"/>
                  </a:cubicBezTo>
                  <a:cubicBezTo>
                    <a:pt x="116827" y="297574"/>
                    <a:pt x="123154" y="291708"/>
                    <a:pt x="129660" y="285931"/>
                  </a:cubicBezTo>
                  <a:close/>
                  <a:moveTo>
                    <a:pt x="285715" y="279439"/>
                  </a:moveTo>
                  <a:cubicBezTo>
                    <a:pt x="298946" y="279439"/>
                    <a:pt x="309672" y="290165"/>
                    <a:pt x="309672" y="303396"/>
                  </a:cubicBezTo>
                  <a:cubicBezTo>
                    <a:pt x="309672" y="316627"/>
                    <a:pt x="298946" y="327353"/>
                    <a:pt x="285715" y="327353"/>
                  </a:cubicBezTo>
                  <a:cubicBezTo>
                    <a:pt x="272484" y="327353"/>
                    <a:pt x="261758" y="316627"/>
                    <a:pt x="261758" y="303396"/>
                  </a:cubicBezTo>
                  <a:cubicBezTo>
                    <a:pt x="261758" y="290165"/>
                    <a:pt x="272484" y="279439"/>
                    <a:pt x="285715" y="279439"/>
                  </a:cubicBezTo>
                  <a:close/>
                  <a:moveTo>
                    <a:pt x="285680" y="246856"/>
                  </a:moveTo>
                  <a:cubicBezTo>
                    <a:pt x="254527" y="246856"/>
                    <a:pt x="229160" y="272185"/>
                    <a:pt x="229160" y="303291"/>
                  </a:cubicBezTo>
                  <a:cubicBezTo>
                    <a:pt x="229160" y="334485"/>
                    <a:pt x="254527" y="359814"/>
                    <a:pt x="285680" y="359814"/>
                  </a:cubicBezTo>
                  <a:cubicBezTo>
                    <a:pt x="316921" y="359814"/>
                    <a:pt x="342288" y="334485"/>
                    <a:pt x="342288" y="303291"/>
                  </a:cubicBezTo>
                  <a:cubicBezTo>
                    <a:pt x="342288" y="272185"/>
                    <a:pt x="316921" y="246856"/>
                    <a:pt x="285680" y="246856"/>
                  </a:cubicBezTo>
                  <a:close/>
                  <a:moveTo>
                    <a:pt x="285680" y="173803"/>
                  </a:moveTo>
                  <a:cubicBezTo>
                    <a:pt x="313717" y="189978"/>
                    <a:pt x="341843" y="208108"/>
                    <a:pt x="369346" y="227926"/>
                  </a:cubicBezTo>
                  <a:cubicBezTo>
                    <a:pt x="382608" y="237525"/>
                    <a:pt x="395514" y="247301"/>
                    <a:pt x="407886" y="257254"/>
                  </a:cubicBezTo>
                  <a:cubicBezTo>
                    <a:pt x="408865" y="272363"/>
                    <a:pt x="409310" y="287738"/>
                    <a:pt x="409310" y="303291"/>
                  </a:cubicBezTo>
                  <a:cubicBezTo>
                    <a:pt x="409310" y="318843"/>
                    <a:pt x="408865" y="334218"/>
                    <a:pt x="407886" y="349327"/>
                  </a:cubicBezTo>
                  <a:cubicBezTo>
                    <a:pt x="395514" y="359280"/>
                    <a:pt x="382608" y="369145"/>
                    <a:pt x="369346" y="378743"/>
                  </a:cubicBezTo>
                  <a:cubicBezTo>
                    <a:pt x="341843" y="398562"/>
                    <a:pt x="313717" y="416692"/>
                    <a:pt x="285680" y="432778"/>
                  </a:cubicBezTo>
                  <a:cubicBezTo>
                    <a:pt x="257642" y="416692"/>
                    <a:pt x="229605" y="398562"/>
                    <a:pt x="202102" y="378743"/>
                  </a:cubicBezTo>
                  <a:cubicBezTo>
                    <a:pt x="188840" y="369145"/>
                    <a:pt x="175934" y="359280"/>
                    <a:pt x="163562" y="349327"/>
                  </a:cubicBezTo>
                  <a:cubicBezTo>
                    <a:pt x="162583" y="334218"/>
                    <a:pt x="162049" y="318843"/>
                    <a:pt x="162049" y="303291"/>
                  </a:cubicBezTo>
                  <a:cubicBezTo>
                    <a:pt x="162049" y="287738"/>
                    <a:pt x="162583" y="272363"/>
                    <a:pt x="163562" y="257254"/>
                  </a:cubicBezTo>
                  <a:cubicBezTo>
                    <a:pt x="175934" y="247301"/>
                    <a:pt x="188840" y="237525"/>
                    <a:pt x="202102" y="227926"/>
                  </a:cubicBezTo>
                  <a:cubicBezTo>
                    <a:pt x="229605" y="208108"/>
                    <a:pt x="257642" y="189978"/>
                    <a:pt x="285680" y="173803"/>
                  </a:cubicBezTo>
                  <a:close/>
                  <a:moveTo>
                    <a:pt x="384914" y="125113"/>
                  </a:moveTo>
                  <a:cubicBezTo>
                    <a:pt x="393106" y="151962"/>
                    <a:pt x="399428" y="181479"/>
                    <a:pt x="403524" y="212685"/>
                  </a:cubicBezTo>
                  <a:cubicBezTo>
                    <a:pt x="398538" y="208951"/>
                    <a:pt x="393462" y="205306"/>
                    <a:pt x="388387" y="201572"/>
                  </a:cubicBezTo>
                  <a:cubicBezTo>
                    <a:pt x="365503" y="185124"/>
                    <a:pt x="342264" y="169744"/>
                    <a:pt x="318846" y="155608"/>
                  </a:cubicBezTo>
                  <a:cubicBezTo>
                    <a:pt x="341284" y="144050"/>
                    <a:pt x="363367" y="133826"/>
                    <a:pt x="384914" y="125113"/>
                  </a:cubicBezTo>
                  <a:close/>
                  <a:moveTo>
                    <a:pt x="186504" y="125113"/>
                  </a:moveTo>
                  <a:cubicBezTo>
                    <a:pt x="208039" y="133826"/>
                    <a:pt x="230107" y="144050"/>
                    <a:pt x="252443" y="155608"/>
                  </a:cubicBezTo>
                  <a:cubicBezTo>
                    <a:pt x="229129" y="169744"/>
                    <a:pt x="205814" y="185124"/>
                    <a:pt x="183034" y="201572"/>
                  </a:cubicBezTo>
                  <a:cubicBezTo>
                    <a:pt x="177872" y="205306"/>
                    <a:pt x="172800" y="208951"/>
                    <a:pt x="167906" y="212685"/>
                  </a:cubicBezTo>
                  <a:cubicBezTo>
                    <a:pt x="171999" y="181479"/>
                    <a:pt x="178228" y="151962"/>
                    <a:pt x="186504" y="125113"/>
                  </a:cubicBezTo>
                  <a:close/>
                  <a:moveTo>
                    <a:pt x="513359" y="94417"/>
                  </a:moveTo>
                  <a:cubicBezTo>
                    <a:pt x="535344" y="94417"/>
                    <a:pt x="551989" y="98948"/>
                    <a:pt x="561602" y="108100"/>
                  </a:cubicBezTo>
                  <a:cubicBezTo>
                    <a:pt x="568990" y="115118"/>
                    <a:pt x="572105" y="124803"/>
                    <a:pt x="571215" y="137863"/>
                  </a:cubicBezTo>
                  <a:cubicBezTo>
                    <a:pt x="568723" y="174380"/>
                    <a:pt x="535879" y="226356"/>
                    <a:pt x="483987" y="280286"/>
                  </a:cubicBezTo>
                  <a:cubicBezTo>
                    <a:pt x="470101" y="267048"/>
                    <a:pt x="455148" y="253898"/>
                    <a:pt x="439304" y="240838"/>
                  </a:cubicBezTo>
                  <a:cubicBezTo>
                    <a:pt x="435477" y="195170"/>
                    <a:pt x="427377" y="151990"/>
                    <a:pt x="415450" y="113875"/>
                  </a:cubicBezTo>
                  <a:cubicBezTo>
                    <a:pt x="419633" y="112453"/>
                    <a:pt x="423728" y="111120"/>
                    <a:pt x="427733" y="109876"/>
                  </a:cubicBezTo>
                  <a:cubicBezTo>
                    <a:pt x="460755" y="99570"/>
                    <a:pt x="490039" y="94417"/>
                    <a:pt x="513359" y="94417"/>
                  </a:cubicBezTo>
                  <a:close/>
                  <a:moveTo>
                    <a:pt x="57990" y="94417"/>
                  </a:moveTo>
                  <a:cubicBezTo>
                    <a:pt x="81402" y="94417"/>
                    <a:pt x="110689" y="99570"/>
                    <a:pt x="143715" y="109876"/>
                  </a:cubicBezTo>
                  <a:cubicBezTo>
                    <a:pt x="147721" y="111120"/>
                    <a:pt x="151816" y="112453"/>
                    <a:pt x="155911" y="113875"/>
                  </a:cubicBezTo>
                  <a:cubicBezTo>
                    <a:pt x="144071" y="151990"/>
                    <a:pt x="135971" y="195170"/>
                    <a:pt x="132143" y="240838"/>
                  </a:cubicBezTo>
                  <a:cubicBezTo>
                    <a:pt x="116297" y="253898"/>
                    <a:pt x="101342" y="267048"/>
                    <a:pt x="87455" y="280286"/>
                  </a:cubicBezTo>
                  <a:cubicBezTo>
                    <a:pt x="35468" y="226356"/>
                    <a:pt x="2620" y="174380"/>
                    <a:pt x="127" y="137863"/>
                  </a:cubicBezTo>
                  <a:cubicBezTo>
                    <a:pt x="-674" y="124803"/>
                    <a:pt x="2442" y="115118"/>
                    <a:pt x="9741" y="108100"/>
                  </a:cubicBezTo>
                  <a:cubicBezTo>
                    <a:pt x="19355" y="98948"/>
                    <a:pt x="36091" y="94417"/>
                    <a:pt x="57990" y="94417"/>
                  </a:cubicBezTo>
                  <a:close/>
                  <a:moveTo>
                    <a:pt x="285671" y="0"/>
                  </a:moveTo>
                  <a:cubicBezTo>
                    <a:pt x="315764" y="0"/>
                    <a:pt x="346391" y="30580"/>
                    <a:pt x="369717" y="83918"/>
                  </a:cubicBezTo>
                  <a:cubicBezTo>
                    <a:pt x="371231" y="87385"/>
                    <a:pt x="372744" y="90852"/>
                    <a:pt x="374169" y="94496"/>
                  </a:cubicBezTo>
                  <a:cubicBezTo>
                    <a:pt x="345412" y="105964"/>
                    <a:pt x="315586" y="120098"/>
                    <a:pt x="285671" y="136544"/>
                  </a:cubicBezTo>
                  <a:cubicBezTo>
                    <a:pt x="255756" y="120098"/>
                    <a:pt x="226019" y="105964"/>
                    <a:pt x="197262" y="94496"/>
                  </a:cubicBezTo>
                  <a:cubicBezTo>
                    <a:pt x="198687" y="90852"/>
                    <a:pt x="200111" y="87296"/>
                    <a:pt x="201625" y="83918"/>
                  </a:cubicBezTo>
                  <a:cubicBezTo>
                    <a:pt x="225040" y="30580"/>
                    <a:pt x="255667" y="0"/>
                    <a:pt x="28567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3663300" y="3273037"/>
            <a:ext cx="293124" cy="293124"/>
            <a:chOff x="2533556" y="2586887"/>
            <a:chExt cx="689821" cy="689821"/>
          </a:xfrm>
        </p:grpSpPr>
        <p:sp>
          <p:nvSpPr>
            <p:cNvPr id="169" name="椭圆 168"/>
            <p:cNvSpPr/>
            <p:nvPr/>
          </p:nvSpPr>
          <p:spPr>
            <a:xfrm>
              <a:off x="2533556" y="2586887"/>
              <a:ext cx="689821" cy="689821"/>
            </a:xfrm>
            <a:prstGeom prst="ellipse">
              <a:avLst/>
            </a:prstGeom>
            <a:solidFill>
              <a:srgbClr val="0F73EE"/>
            </a:solidFill>
            <a:ln w="127000">
              <a:solidFill>
                <a:srgbClr val="0F73EE">
                  <a:alpha val="2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+mn-lt"/>
              </a:endParaRPr>
            </a:p>
          </p:txBody>
        </p:sp>
        <p:sp>
          <p:nvSpPr>
            <p:cNvPr id="170" name="atom_192635"/>
            <p:cNvSpPr>
              <a:spLocks noChangeAspect="1"/>
            </p:cNvSpPr>
            <p:nvPr/>
          </p:nvSpPr>
          <p:spPr bwMode="auto">
            <a:xfrm>
              <a:off x="2690484" y="2732181"/>
              <a:ext cx="375964" cy="399232"/>
            </a:xfrm>
            <a:custGeom>
              <a:avLst/>
              <a:gdLst>
                <a:gd name="connsiteX0" fmla="*/ 285671 w 571362"/>
                <a:gd name="connsiteY0" fmla="*/ 470107 h 606722"/>
                <a:gd name="connsiteX1" fmla="*/ 374169 w 571362"/>
                <a:gd name="connsiteY1" fmla="*/ 512238 h 606722"/>
                <a:gd name="connsiteX2" fmla="*/ 369717 w 571362"/>
                <a:gd name="connsiteY2" fmla="*/ 522815 h 606722"/>
                <a:gd name="connsiteX3" fmla="*/ 285671 w 571362"/>
                <a:gd name="connsiteY3" fmla="*/ 606722 h 606722"/>
                <a:gd name="connsiteX4" fmla="*/ 201625 w 571362"/>
                <a:gd name="connsiteY4" fmla="*/ 522815 h 606722"/>
                <a:gd name="connsiteX5" fmla="*/ 197262 w 571362"/>
                <a:gd name="connsiteY5" fmla="*/ 512238 h 606722"/>
                <a:gd name="connsiteX6" fmla="*/ 285671 w 571362"/>
                <a:gd name="connsiteY6" fmla="*/ 470107 h 606722"/>
                <a:gd name="connsiteX7" fmla="*/ 403524 w 571362"/>
                <a:gd name="connsiteY7" fmla="*/ 393967 h 606722"/>
                <a:gd name="connsiteX8" fmla="*/ 384914 w 571362"/>
                <a:gd name="connsiteY8" fmla="*/ 481539 h 606722"/>
                <a:gd name="connsiteX9" fmla="*/ 318846 w 571362"/>
                <a:gd name="connsiteY9" fmla="*/ 451044 h 606722"/>
                <a:gd name="connsiteX10" fmla="*/ 388387 w 571362"/>
                <a:gd name="connsiteY10" fmla="*/ 405169 h 606722"/>
                <a:gd name="connsiteX11" fmla="*/ 403524 w 571362"/>
                <a:gd name="connsiteY11" fmla="*/ 393967 h 606722"/>
                <a:gd name="connsiteX12" fmla="*/ 167906 w 571362"/>
                <a:gd name="connsiteY12" fmla="*/ 393967 h 606722"/>
                <a:gd name="connsiteX13" fmla="*/ 183034 w 571362"/>
                <a:gd name="connsiteY13" fmla="*/ 405169 h 606722"/>
                <a:gd name="connsiteX14" fmla="*/ 252443 w 571362"/>
                <a:gd name="connsiteY14" fmla="*/ 451044 h 606722"/>
                <a:gd name="connsiteX15" fmla="*/ 186504 w 571362"/>
                <a:gd name="connsiteY15" fmla="*/ 481539 h 606722"/>
                <a:gd name="connsiteX16" fmla="*/ 167906 w 571362"/>
                <a:gd name="connsiteY16" fmla="*/ 393967 h 606722"/>
                <a:gd name="connsiteX17" fmla="*/ 483987 w 571362"/>
                <a:gd name="connsiteY17" fmla="*/ 326436 h 606722"/>
                <a:gd name="connsiteX18" fmla="*/ 571215 w 571362"/>
                <a:gd name="connsiteY18" fmla="*/ 468871 h 606722"/>
                <a:gd name="connsiteX19" fmla="*/ 561602 w 571362"/>
                <a:gd name="connsiteY19" fmla="*/ 498549 h 606722"/>
                <a:gd name="connsiteX20" fmla="*/ 427733 w 571362"/>
                <a:gd name="connsiteY20" fmla="*/ 496860 h 606722"/>
                <a:gd name="connsiteX21" fmla="*/ 415450 w 571362"/>
                <a:gd name="connsiteY21" fmla="*/ 492862 h 606722"/>
                <a:gd name="connsiteX22" fmla="*/ 439304 w 571362"/>
                <a:gd name="connsiteY22" fmla="*/ 365888 h 606722"/>
                <a:gd name="connsiteX23" fmla="*/ 483987 w 571362"/>
                <a:gd name="connsiteY23" fmla="*/ 326436 h 606722"/>
                <a:gd name="connsiteX24" fmla="*/ 87462 w 571362"/>
                <a:gd name="connsiteY24" fmla="*/ 326436 h 606722"/>
                <a:gd name="connsiteX25" fmla="*/ 132145 w 571362"/>
                <a:gd name="connsiteY25" fmla="*/ 365899 h 606722"/>
                <a:gd name="connsiteX26" fmla="*/ 155910 w 571362"/>
                <a:gd name="connsiteY26" fmla="*/ 492907 h 606722"/>
                <a:gd name="connsiteX27" fmla="*/ 143716 w 571362"/>
                <a:gd name="connsiteY27" fmla="*/ 496907 h 606722"/>
                <a:gd name="connsiteX28" fmla="*/ 9758 w 571362"/>
                <a:gd name="connsiteY28" fmla="*/ 498596 h 606722"/>
                <a:gd name="connsiteX29" fmla="*/ 145 w 571362"/>
                <a:gd name="connsiteY29" fmla="*/ 468910 h 606722"/>
                <a:gd name="connsiteX30" fmla="*/ 87462 w 571362"/>
                <a:gd name="connsiteY30" fmla="*/ 326436 h 606722"/>
                <a:gd name="connsiteX31" fmla="*/ 441700 w 571362"/>
                <a:gd name="connsiteY31" fmla="*/ 285931 h 606722"/>
                <a:gd name="connsiteX32" fmla="*/ 460682 w 571362"/>
                <a:gd name="connsiteY32" fmla="*/ 303352 h 606722"/>
                <a:gd name="connsiteX33" fmla="*/ 441700 w 571362"/>
                <a:gd name="connsiteY33" fmla="*/ 320861 h 606722"/>
                <a:gd name="connsiteX34" fmla="*/ 441878 w 571362"/>
                <a:gd name="connsiteY34" fmla="*/ 303352 h 606722"/>
                <a:gd name="connsiteX35" fmla="*/ 441700 w 571362"/>
                <a:gd name="connsiteY35" fmla="*/ 285931 h 606722"/>
                <a:gd name="connsiteX36" fmla="*/ 129660 w 571362"/>
                <a:gd name="connsiteY36" fmla="*/ 285931 h 606722"/>
                <a:gd name="connsiteX37" fmla="*/ 129482 w 571362"/>
                <a:gd name="connsiteY37" fmla="*/ 303352 h 606722"/>
                <a:gd name="connsiteX38" fmla="*/ 129660 w 571362"/>
                <a:gd name="connsiteY38" fmla="*/ 320861 h 606722"/>
                <a:gd name="connsiteX39" fmla="*/ 110678 w 571362"/>
                <a:gd name="connsiteY39" fmla="*/ 303352 h 606722"/>
                <a:gd name="connsiteX40" fmla="*/ 129660 w 571362"/>
                <a:gd name="connsiteY40" fmla="*/ 285931 h 606722"/>
                <a:gd name="connsiteX41" fmla="*/ 285715 w 571362"/>
                <a:gd name="connsiteY41" fmla="*/ 279439 h 606722"/>
                <a:gd name="connsiteX42" fmla="*/ 309672 w 571362"/>
                <a:gd name="connsiteY42" fmla="*/ 303396 h 606722"/>
                <a:gd name="connsiteX43" fmla="*/ 285715 w 571362"/>
                <a:gd name="connsiteY43" fmla="*/ 327353 h 606722"/>
                <a:gd name="connsiteX44" fmla="*/ 261758 w 571362"/>
                <a:gd name="connsiteY44" fmla="*/ 303396 h 606722"/>
                <a:gd name="connsiteX45" fmla="*/ 285715 w 571362"/>
                <a:gd name="connsiteY45" fmla="*/ 279439 h 606722"/>
                <a:gd name="connsiteX46" fmla="*/ 285680 w 571362"/>
                <a:gd name="connsiteY46" fmla="*/ 246856 h 606722"/>
                <a:gd name="connsiteX47" fmla="*/ 229160 w 571362"/>
                <a:gd name="connsiteY47" fmla="*/ 303291 h 606722"/>
                <a:gd name="connsiteX48" fmla="*/ 285680 w 571362"/>
                <a:gd name="connsiteY48" fmla="*/ 359814 h 606722"/>
                <a:gd name="connsiteX49" fmla="*/ 342288 w 571362"/>
                <a:gd name="connsiteY49" fmla="*/ 303291 h 606722"/>
                <a:gd name="connsiteX50" fmla="*/ 285680 w 571362"/>
                <a:gd name="connsiteY50" fmla="*/ 246856 h 606722"/>
                <a:gd name="connsiteX51" fmla="*/ 285680 w 571362"/>
                <a:gd name="connsiteY51" fmla="*/ 173803 h 606722"/>
                <a:gd name="connsiteX52" fmla="*/ 369346 w 571362"/>
                <a:gd name="connsiteY52" fmla="*/ 227926 h 606722"/>
                <a:gd name="connsiteX53" fmla="*/ 407886 w 571362"/>
                <a:gd name="connsiteY53" fmla="*/ 257254 h 606722"/>
                <a:gd name="connsiteX54" fmla="*/ 409310 w 571362"/>
                <a:gd name="connsiteY54" fmla="*/ 303291 h 606722"/>
                <a:gd name="connsiteX55" fmla="*/ 407886 w 571362"/>
                <a:gd name="connsiteY55" fmla="*/ 349327 h 606722"/>
                <a:gd name="connsiteX56" fmla="*/ 369346 w 571362"/>
                <a:gd name="connsiteY56" fmla="*/ 378743 h 606722"/>
                <a:gd name="connsiteX57" fmla="*/ 285680 w 571362"/>
                <a:gd name="connsiteY57" fmla="*/ 432778 h 606722"/>
                <a:gd name="connsiteX58" fmla="*/ 202102 w 571362"/>
                <a:gd name="connsiteY58" fmla="*/ 378743 h 606722"/>
                <a:gd name="connsiteX59" fmla="*/ 163562 w 571362"/>
                <a:gd name="connsiteY59" fmla="*/ 349327 h 606722"/>
                <a:gd name="connsiteX60" fmla="*/ 162049 w 571362"/>
                <a:gd name="connsiteY60" fmla="*/ 303291 h 606722"/>
                <a:gd name="connsiteX61" fmla="*/ 163562 w 571362"/>
                <a:gd name="connsiteY61" fmla="*/ 257254 h 606722"/>
                <a:gd name="connsiteX62" fmla="*/ 202102 w 571362"/>
                <a:gd name="connsiteY62" fmla="*/ 227926 h 606722"/>
                <a:gd name="connsiteX63" fmla="*/ 285680 w 571362"/>
                <a:gd name="connsiteY63" fmla="*/ 173803 h 606722"/>
                <a:gd name="connsiteX64" fmla="*/ 384914 w 571362"/>
                <a:gd name="connsiteY64" fmla="*/ 125113 h 606722"/>
                <a:gd name="connsiteX65" fmla="*/ 403524 w 571362"/>
                <a:gd name="connsiteY65" fmla="*/ 212685 h 606722"/>
                <a:gd name="connsiteX66" fmla="*/ 388387 w 571362"/>
                <a:gd name="connsiteY66" fmla="*/ 201572 h 606722"/>
                <a:gd name="connsiteX67" fmla="*/ 318846 w 571362"/>
                <a:gd name="connsiteY67" fmla="*/ 155608 h 606722"/>
                <a:gd name="connsiteX68" fmla="*/ 384914 w 571362"/>
                <a:gd name="connsiteY68" fmla="*/ 125113 h 606722"/>
                <a:gd name="connsiteX69" fmla="*/ 186504 w 571362"/>
                <a:gd name="connsiteY69" fmla="*/ 125113 h 606722"/>
                <a:gd name="connsiteX70" fmla="*/ 252443 w 571362"/>
                <a:gd name="connsiteY70" fmla="*/ 155608 h 606722"/>
                <a:gd name="connsiteX71" fmla="*/ 183034 w 571362"/>
                <a:gd name="connsiteY71" fmla="*/ 201572 h 606722"/>
                <a:gd name="connsiteX72" fmla="*/ 167906 w 571362"/>
                <a:gd name="connsiteY72" fmla="*/ 212685 h 606722"/>
                <a:gd name="connsiteX73" fmla="*/ 186504 w 571362"/>
                <a:gd name="connsiteY73" fmla="*/ 125113 h 606722"/>
                <a:gd name="connsiteX74" fmla="*/ 513359 w 571362"/>
                <a:gd name="connsiteY74" fmla="*/ 94417 h 606722"/>
                <a:gd name="connsiteX75" fmla="*/ 561602 w 571362"/>
                <a:gd name="connsiteY75" fmla="*/ 108100 h 606722"/>
                <a:gd name="connsiteX76" fmla="*/ 571215 w 571362"/>
                <a:gd name="connsiteY76" fmla="*/ 137863 h 606722"/>
                <a:gd name="connsiteX77" fmla="*/ 483987 w 571362"/>
                <a:gd name="connsiteY77" fmla="*/ 280286 h 606722"/>
                <a:gd name="connsiteX78" fmla="*/ 439304 w 571362"/>
                <a:gd name="connsiteY78" fmla="*/ 240838 h 606722"/>
                <a:gd name="connsiteX79" fmla="*/ 415450 w 571362"/>
                <a:gd name="connsiteY79" fmla="*/ 113875 h 606722"/>
                <a:gd name="connsiteX80" fmla="*/ 427733 w 571362"/>
                <a:gd name="connsiteY80" fmla="*/ 109876 h 606722"/>
                <a:gd name="connsiteX81" fmla="*/ 513359 w 571362"/>
                <a:gd name="connsiteY81" fmla="*/ 94417 h 606722"/>
                <a:gd name="connsiteX82" fmla="*/ 57990 w 571362"/>
                <a:gd name="connsiteY82" fmla="*/ 94417 h 606722"/>
                <a:gd name="connsiteX83" fmla="*/ 143715 w 571362"/>
                <a:gd name="connsiteY83" fmla="*/ 109876 h 606722"/>
                <a:gd name="connsiteX84" fmla="*/ 155911 w 571362"/>
                <a:gd name="connsiteY84" fmla="*/ 113875 h 606722"/>
                <a:gd name="connsiteX85" fmla="*/ 132143 w 571362"/>
                <a:gd name="connsiteY85" fmla="*/ 240838 h 606722"/>
                <a:gd name="connsiteX86" fmla="*/ 87455 w 571362"/>
                <a:gd name="connsiteY86" fmla="*/ 280286 h 606722"/>
                <a:gd name="connsiteX87" fmla="*/ 127 w 571362"/>
                <a:gd name="connsiteY87" fmla="*/ 137863 h 606722"/>
                <a:gd name="connsiteX88" fmla="*/ 9741 w 571362"/>
                <a:gd name="connsiteY88" fmla="*/ 108100 h 606722"/>
                <a:gd name="connsiteX89" fmla="*/ 57990 w 571362"/>
                <a:gd name="connsiteY89" fmla="*/ 94417 h 606722"/>
                <a:gd name="connsiteX90" fmla="*/ 285671 w 571362"/>
                <a:gd name="connsiteY90" fmla="*/ 0 h 606722"/>
                <a:gd name="connsiteX91" fmla="*/ 369717 w 571362"/>
                <a:gd name="connsiteY91" fmla="*/ 83918 h 606722"/>
                <a:gd name="connsiteX92" fmla="*/ 374169 w 571362"/>
                <a:gd name="connsiteY92" fmla="*/ 94496 h 606722"/>
                <a:gd name="connsiteX93" fmla="*/ 285671 w 571362"/>
                <a:gd name="connsiteY93" fmla="*/ 136544 h 606722"/>
                <a:gd name="connsiteX94" fmla="*/ 197262 w 571362"/>
                <a:gd name="connsiteY94" fmla="*/ 94496 h 606722"/>
                <a:gd name="connsiteX95" fmla="*/ 201625 w 571362"/>
                <a:gd name="connsiteY95" fmla="*/ 83918 h 606722"/>
                <a:gd name="connsiteX96" fmla="*/ 285671 w 571362"/>
                <a:gd name="connsiteY96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</a:cxnLst>
              <a:rect l="l" t="t" r="r" b="b"/>
              <a:pathLst>
                <a:path w="571362" h="606722">
                  <a:moveTo>
                    <a:pt x="285671" y="470107"/>
                  </a:moveTo>
                  <a:cubicBezTo>
                    <a:pt x="315586" y="486551"/>
                    <a:pt x="345412" y="500772"/>
                    <a:pt x="374169" y="512238"/>
                  </a:cubicBezTo>
                  <a:cubicBezTo>
                    <a:pt x="372744" y="515793"/>
                    <a:pt x="371231" y="519349"/>
                    <a:pt x="369717" y="522815"/>
                  </a:cubicBezTo>
                  <a:cubicBezTo>
                    <a:pt x="346391" y="576146"/>
                    <a:pt x="315764" y="606722"/>
                    <a:pt x="285671" y="606722"/>
                  </a:cubicBezTo>
                  <a:cubicBezTo>
                    <a:pt x="255667" y="606722"/>
                    <a:pt x="225040" y="576146"/>
                    <a:pt x="201625" y="522815"/>
                  </a:cubicBezTo>
                  <a:cubicBezTo>
                    <a:pt x="200111" y="519349"/>
                    <a:pt x="198687" y="515793"/>
                    <a:pt x="197262" y="512238"/>
                  </a:cubicBezTo>
                  <a:cubicBezTo>
                    <a:pt x="226019" y="500772"/>
                    <a:pt x="255756" y="486551"/>
                    <a:pt x="285671" y="470107"/>
                  </a:cubicBezTo>
                  <a:close/>
                  <a:moveTo>
                    <a:pt x="403524" y="393967"/>
                  </a:moveTo>
                  <a:cubicBezTo>
                    <a:pt x="399428" y="425262"/>
                    <a:pt x="393106" y="454778"/>
                    <a:pt x="384914" y="481539"/>
                  </a:cubicBezTo>
                  <a:cubicBezTo>
                    <a:pt x="363367" y="472915"/>
                    <a:pt x="341284" y="462691"/>
                    <a:pt x="318846" y="451044"/>
                  </a:cubicBezTo>
                  <a:cubicBezTo>
                    <a:pt x="342264" y="436997"/>
                    <a:pt x="365593" y="421617"/>
                    <a:pt x="388387" y="405169"/>
                  </a:cubicBezTo>
                  <a:cubicBezTo>
                    <a:pt x="393462" y="401435"/>
                    <a:pt x="398538" y="397701"/>
                    <a:pt x="403524" y="393967"/>
                  </a:cubicBezTo>
                  <a:close/>
                  <a:moveTo>
                    <a:pt x="167906" y="393967"/>
                  </a:moveTo>
                  <a:cubicBezTo>
                    <a:pt x="172800" y="397701"/>
                    <a:pt x="177872" y="401435"/>
                    <a:pt x="183034" y="405169"/>
                  </a:cubicBezTo>
                  <a:cubicBezTo>
                    <a:pt x="205814" y="421617"/>
                    <a:pt x="229129" y="436997"/>
                    <a:pt x="252443" y="451044"/>
                  </a:cubicBezTo>
                  <a:cubicBezTo>
                    <a:pt x="230107" y="462691"/>
                    <a:pt x="208039" y="472915"/>
                    <a:pt x="186504" y="481539"/>
                  </a:cubicBezTo>
                  <a:cubicBezTo>
                    <a:pt x="178228" y="454778"/>
                    <a:pt x="171999" y="425262"/>
                    <a:pt x="167906" y="393967"/>
                  </a:cubicBezTo>
                  <a:close/>
                  <a:moveTo>
                    <a:pt x="483987" y="326436"/>
                  </a:moveTo>
                  <a:cubicBezTo>
                    <a:pt x="535879" y="380371"/>
                    <a:pt x="568723" y="432263"/>
                    <a:pt x="571215" y="468871"/>
                  </a:cubicBezTo>
                  <a:cubicBezTo>
                    <a:pt x="572105" y="481844"/>
                    <a:pt x="568990" y="491618"/>
                    <a:pt x="561602" y="498549"/>
                  </a:cubicBezTo>
                  <a:cubicBezTo>
                    <a:pt x="541842" y="517386"/>
                    <a:pt x="491730" y="516764"/>
                    <a:pt x="427733" y="496860"/>
                  </a:cubicBezTo>
                  <a:cubicBezTo>
                    <a:pt x="423728" y="495616"/>
                    <a:pt x="419633" y="494284"/>
                    <a:pt x="415450" y="492862"/>
                  </a:cubicBezTo>
                  <a:cubicBezTo>
                    <a:pt x="427377" y="454654"/>
                    <a:pt x="435477" y="411559"/>
                    <a:pt x="439304" y="365888"/>
                  </a:cubicBezTo>
                  <a:cubicBezTo>
                    <a:pt x="455148" y="352826"/>
                    <a:pt x="470101" y="339587"/>
                    <a:pt x="483987" y="326436"/>
                  </a:cubicBezTo>
                  <a:close/>
                  <a:moveTo>
                    <a:pt x="87462" y="326436"/>
                  </a:moveTo>
                  <a:cubicBezTo>
                    <a:pt x="101348" y="339590"/>
                    <a:pt x="116301" y="352833"/>
                    <a:pt x="132145" y="365899"/>
                  </a:cubicBezTo>
                  <a:cubicBezTo>
                    <a:pt x="135972" y="411583"/>
                    <a:pt x="144072" y="454689"/>
                    <a:pt x="155910" y="492907"/>
                  </a:cubicBezTo>
                  <a:cubicBezTo>
                    <a:pt x="151816" y="494329"/>
                    <a:pt x="147721" y="495663"/>
                    <a:pt x="143716" y="496907"/>
                  </a:cubicBezTo>
                  <a:cubicBezTo>
                    <a:pt x="79630" y="516816"/>
                    <a:pt x="29607" y="517527"/>
                    <a:pt x="9758" y="498596"/>
                  </a:cubicBezTo>
                  <a:cubicBezTo>
                    <a:pt x="2459" y="491663"/>
                    <a:pt x="-745" y="481886"/>
                    <a:pt x="145" y="468910"/>
                  </a:cubicBezTo>
                  <a:cubicBezTo>
                    <a:pt x="2637" y="432292"/>
                    <a:pt x="35481" y="380386"/>
                    <a:pt x="87462" y="326436"/>
                  </a:cubicBezTo>
                  <a:close/>
                  <a:moveTo>
                    <a:pt x="441700" y="285931"/>
                  </a:moveTo>
                  <a:cubicBezTo>
                    <a:pt x="448206" y="291708"/>
                    <a:pt x="454622" y="297574"/>
                    <a:pt x="460682" y="303352"/>
                  </a:cubicBezTo>
                  <a:cubicBezTo>
                    <a:pt x="454622" y="309218"/>
                    <a:pt x="448206" y="314995"/>
                    <a:pt x="441700" y="320861"/>
                  </a:cubicBezTo>
                  <a:cubicBezTo>
                    <a:pt x="441878" y="314995"/>
                    <a:pt x="441878" y="309218"/>
                    <a:pt x="441878" y="303352"/>
                  </a:cubicBezTo>
                  <a:cubicBezTo>
                    <a:pt x="441878" y="297574"/>
                    <a:pt x="441878" y="291708"/>
                    <a:pt x="441700" y="285931"/>
                  </a:cubicBezTo>
                  <a:close/>
                  <a:moveTo>
                    <a:pt x="129660" y="285931"/>
                  </a:moveTo>
                  <a:cubicBezTo>
                    <a:pt x="129571" y="291708"/>
                    <a:pt x="129482" y="297574"/>
                    <a:pt x="129482" y="303352"/>
                  </a:cubicBezTo>
                  <a:cubicBezTo>
                    <a:pt x="129482" y="309218"/>
                    <a:pt x="129571" y="314995"/>
                    <a:pt x="129660" y="320861"/>
                  </a:cubicBezTo>
                  <a:cubicBezTo>
                    <a:pt x="123154" y="314995"/>
                    <a:pt x="116827" y="309218"/>
                    <a:pt x="110678" y="303352"/>
                  </a:cubicBezTo>
                  <a:cubicBezTo>
                    <a:pt x="116827" y="297574"/>
                    <a:pt x="123154" y="291708"/>
                    <a:pt x="129660" y="285931"/>
                  </a:cubicBezTo>
                  <a:close/>
                  <a:moveTo>
                    <a:pt x="285715" y="279439"/>
                  </a:moveTo>
                  <a:cubicBezTo>
                    <a:pt x="298946" y="279439"/>
                    <a:pt x="309672" y="290165"/>
                    <a:pt x="309672" y="303396"/>
                  </a:cubicBezTo>
                  <a:cubicBezTo>
                    <a:pt x="309672" y="316627"/>
                    <a:pt x="298946" y="327353"/>
                    <a:pt x="285715" y="327353"/>
                  </a:cubicBezTo>
                  <a:cubicBezTo>
                    <a:pt x="272484" y="327353"/>
                    <a:pt x="261758" y="316627"/>
                    <a:pt x="261758" y="303396"/>
                  </a:cubicBezTo>
                  <a:cubicBezTo>
                    <a:pt x="261758" y="290165"/>
                    <a:pt x="272484" y="279439"/>
                    <a:pt x="285715" y="279439"/>
                  </a:cubicBezTo>
                  <a:close/>
                  <a:moveTo>
                    <a:pt x="285680" y="246856"/>
                  </a:moveTo>
                  <a:cubicBezTo>
                    <a:pt x="254527" y="246856"/>
                    <a:pt x="229160" y="272185"/>
                    <a:pt x="229160" y="303291"/>
                  </a:cubicBezTo>
                  <a:cubicBezTo>
                    <a:pt x="229160" y="334485"/>
                    <a:pt x="254527" y="359814"/>
                    <a:pt x="285680" y="359814"/>
                  </a:cubicBezTo>
                  <a:cubicBezTo>
                    <a:pt x="316921" y="359814"/>
                    <a:pt x="342288" y="334485"/>
                    <a:pt x="342288" y="303291"/>
                  </a:cubicBezTo>
                  <a:cubicBezTo>
                    <a:pt x="342288" y="272185"/>
                    <a:pt x="316921" y="246856"/>
                    <a:pt x="285680" y="246856"/>
                  </a:cubicBezTo>
                  <a:close/>
                  <a:moveTo>
                    <a:pt x="285680" y="173803"/>
                  </a:moveTo>
                  <a:cubicBezTo>
                    <a:pt x="313717" y="189978"/>
                    <a:pt x="341843" y="208108"/>
                    <a:pt x="369346" y="227926"/>
                  </a:cubicBezTo>
                  <a:cubicBezTo>
                    <a:pt x="382608" y="237525"/>
                    <a:pt x="395514" y="247301"/>
                    <a:pt x="407886" y="257254"/>
                  </a:cubicBezTo>
                  <a:cubicBezTo>
                    <a:pt x="408865" y="272363"/>
                    <a:pt x="409310" y="287738"/>
                    <a:pt x="409310" y="303291"/>
                  </a:cubicBezTo>
                  <a:cubicBezTo>
                    <a:pt x="409310" y="318843"/>
                    <a:pt x="408865" y="334218"/>
                    <a:pt x="407886" y="349327"/>
                  </a:cubicBezTo>
                  <a:cubicBezTo>
                    <a:pt x="395514" y="359280"/>
                    <a:pt x="382608" y="369145"/>
                    <a:pt x="369346" y="378743"/>
                  </a:cubicBezTo>
                  <a:cubicBezTo>
                    <a:pt x="341843" y="398562"/>
                    <a:pt x="313717" y="416692"/>
                    <a:pt x="285680" y="432778"/>
                  </a:cubicBezTo>
                  <a:cubicBezTo>
                    <a:pt x="257642" y="416692"/>
                    <a:pt x="229605" y="398562"/>
                    <a:pt x="202102" y="378743"/>
                  </a:cubicBezTo>
                  <a:cubicBezTo>
                    <a:pt x="188840" y="369145"/>
                    <a:pt x="175934" y="359280"/>
                    <a:pt x="163562" y="349327"/>
                  </a:cubicBezTo>
                  <a:cubicBezTo>
                    <a:pt x="162583" y="334218"/>
                    <a:pt x="162049" y="318843"/>
                    <a:pt x="162049" y="303291"/>
                  </a:cubicBezTo>
                  <a:cubicBezTo>
                    <a:pt x="162049" y="287738"/>
                    <a:pt x="162583" y="272363"/>
                    <a:pt x="163562" y="257254"/>
                  </a:cubicBezTo>
                  <a:cubicBezTo>
                    <a:pt x="175934" y="247301"/>
                    <a:pt x="188840" y="237525"/>
                    <a:pt x="202102" y="227926"/>
                  </a:cubicBezTo>
                  <a:cubicBezTo>
                    <a:pt x="229605" y="208108"/>
                    <a:pt x="257642" y="189978"/>
                    <a:pt x="285680" y="173803"/>
                  </a:cubicBezTo>
                  <a:close/>
                  <a:moveTo>
                    <a:pt x="384914" y="125113"/>
                  </a:moveTo>
                  <a:cubicBezTo>
                    <a:pt x="393106" y="151962"/>
                    <a:pt x="399428" y="181479"/>
                    <a:pt x="403524" y="212685"/>
                  </a:cubicBezTo>
                  <a:cubicBezTo>
                    <a:pt x="398538" y="208951"/>
                    <a:pt x="393462" y="205306"/>
                    <a:pt x="388387" y="201572"/>
                  </a:cubicBezTo>
                  <a:cubicBezTo>
                    <a:pt x="365503" y="185124"/>
                    <a:pt x="342264" y="169744"/>
                    <a:pt x="318846" y="155608"/>
                  </a:cubicBezTo>
                  <a:cubicBezTo>
                    <a:pt x="341284" y="144050"/>
                    <a:pt x="363367" y="133826"/>
                    <a:pt x="384914" y="125113"/>
                  </a:cubicBezTo>
                  <a:close/>
                  <a:moveTo>
                    <a:pt x="186504" y="125113"/>
                  </a:moveTo>
                  <a:cubicBezTo>
                    <a:pt x="208039" y="133826"/>
                    <a:pt x="230107" y="144050"/>
                    <a:pt x="252443" y="155608"/>
                  </a:cubicBezTo>
                  <a:cubicBezTo>
                    <a:pt x="229129" y="169744"/>
                    <a:pt x="205814" y="185124"/>
                    <a:pt x="183034" y="201572"/>
                  </a:cubicBezTo>
                  <a:cubicBezTo>
                    <a:pt x="177872" y="205306"/>
                    <a:pt x="172800" y="208951"/>
                    <a:pt x="167906" y="212685"/>
                  </a:cubicBezTo>
                  <a:cubicBezTo>
                    <a:pt x="171999" y="181479"/>
                    <a:pt x="178228" y="151962"/>
                    <a:pt x="186504" y="125113"/>
                  </a:cubicBezTo>
                  <a:close/>
                  <a:moveTo>
                    <a:pt x="513359" y="94417"/>
                  </a:moveTo>
                  <a:cubicBezTo>
                    <a:pt x="535344" y="94417"/>
                    <a:pt x="551989" y="98948"/>
                    <a:pt x="561602" y="108100"/>
                  </a:cubicBezTo>
                  <a:cubicBezTo>
                    <a:pt x="568990" y="115118"/>
                    <a:pt x="572105" y="124803"/>
                    <a:pt x="571215" y="137863"/>
                  </a:cubicBezTo>
                  <a:cubicBezTo>
                    <a:pt x="568723" y="174380"/>
                    <a:pt x="535879" y="226356"/>
                    <a:pt x="483987" y="280286"/>
                  </a:cubicBezTo>
                  <a:cubicBezTo>
                    <a:pt x="470101" y="267048"/>
                    <a:pt x="455148" y="253898"/>
                    <a:pt x="439304" y="240838"/>
                  </a:cubicBezTo>
                  <a:cubicBezTo>
                    <a:pt x="435477" y="195170"/>
                    <a:pt x="427377" y="151990"/>
                    <a:pt x="415450" y="113875"/>
                  </a:cubicBezTo>
                  <a:cubicBezTo>
                    <a:pt x="419633" y="112453"/>
                    <a:pt x="423728" y="111120"/>
                    <a:pt x="427733" y="109876"/>
                  </a:cubicBezTo>
                  <a:cubicBezTo>
                    <a:pt x="460755" y="99570"/>
                    <a:pt x="490039" y="94417"/>
                    <a:pt x="513359" y="94417"/>
                  </a:cubicBezTo>
                  <a:close/>
                  <a:moveTo>
                    <a:pt x="57990" y="94417"/>
                  </a:moveTo>
                  <a:cubicBezTo>
                    <a:pt x="81402" y="94417"/>
                    <a:pt x="110689" y="99570"/>
                    <a:pt x="143715" y="109876"/>
                  </a:cubicBezTo>
                  <a:cubicBezTo>
                    <a:pt x="147721" y="111120"/>
                    <a:pt x="151816" y="112453"/>
                    <a:pt x="155911" y="113875"/>
                  </a:cubicBezTo>
                  <a:cubicBezTo>
                    <a:pt x="144071" y="151990"/>
                    <a:pt x="135971" y="195170"/>
                    <a:pt x="132143" y="240838"/>
                  </a:cubicBezTo>
                  <a:cubicBezTo>
                    <a:pt x="116297" y="253898"/>
                    <a:pt x="101342" y="267048"/>
                    <a:pt x="87455" y="280286"/>
                  </a:cubicBezTo>
                  <a:cubicBezTo>
                    <a:pt x="35468" y="226356"/>
                    <a:pt x="2620" y="174380"/>
                    <a:pt x="127" y="137863"/>
                  </a:cubicBezTo>
                  <a:cubicBezTo>
                    <a:pt x="-674" y="124803"/>
                    <a:pt x="2442" y="115118"/>
                    <a:pt x="9741" y="108100"/>
                  </a:cubicBezTo>
                  <a:cubicBezTo>
                    <a:pt x="19355" y="98948"/>
                    <a:pt x="36091" y="94417"/>
                    <a:pt x="57990" y="94417"/>
                  </a:cubicBezTo>
                  <a:close/>
                  <a:moveTo>
                    <a:pt x="285671" y="0"/>
                  </a:moveTo>
                  <a:cubicBezTo>
                    <a:pt x="315764" y="0"/>
                    <a:pt x="346391" y="30580"/>
                    <a:pt x="369717" y="83918"/>
                  </a:cubicBezTo>
                  <a:cubicBezTo>
                    <a:pt x="371231" y="87385"/>
                    <a:pt x="372744" y="90852"/>
                    <a:pt x="374169" y="94496"/>
                  </a:cubicBezTo>
                  <a:cubicBezTo>
                    <a:pt x="345412" y="105964"/>
                    <a:pt x="315586" y="120098"/>
                    <a:pt x="285671" y="136544"/>
                  </a:cubicBezTo>
                  <a:cubicBezTo>
                    <a:pt x="255756" y="120098"/>
                    <a:pt x="226019" y="105964"/>
                    <a:pt x="197262" y="94496"/>
                  </a:cubicBezTo>
                  <a:cubicBezTo>
                    <a:pt x="198687" y="90852"/>
                    <a:pt x="200111" y="87296"/>
                    <a:pt x="201625" y="83918"/>
                  </a:cubicBezTo>
                  <a:cubicBezTo>
                    <a:pt x="225040" y="30580"/>
                    <a:pt x="255667" y="0"/>
                    <a:pt x="28567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3663300" y="3822947"/>
            <a:ext cx="293124" cy="293124"/>
            <a:chOff x="2533556" y="2586887"/>
            <a:chExt cx="689821" cy="689821"/>
          </a:xfrm>
        </p:grpSpPr>
        <p:sp>
          <p:nvSpPr>
            <p:cNvPr id="172" name="椭圆 171"/>
            <p:cNvSpPr/>
            <p:nvPr/>
          </p:nvSpPr>
          <p:spPr>
            <a:xfrm>
              <a:off x="2533556" y="2586887"/>
              <a:ext cx="689821" cy="689821"/>
            </a:xfrm>
            <a:prstGeom prst="ellipse">
              <a:avLst/>
            </a:prstGeom>
            <a:solidFill>
              <a:srgbClr val="0F73EE"/>
            </a:solidFill>
            <a:ln w="127000">
              <a:solidFill>
                <a:srgbClr val="0F73EE">
                  <a:alpha val="2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+mn-lt"/>
              </a:endParaRPr>
            </a:p>
          </p:txBody>
        </p:sp>
        <p:sp>
          <p:nvSpPr>
            <p:cNvPr id="173" name="atom_192635"/>
            <p:cNvSpPr>
              <a:spLocks noChangeAspect="1"/>
            </p:cNvSpPr>
            <p:nvPr/>
          </p:nvSpPr>
          <p:spPr bwMode="auto">
            <a:xfrm>
              <a:off x="2690484" y="2732181"/>
              <a:ext cx="375964" cy="399232"/>
            </a:xfrm>
            <a:custGeom>
              <a:avLst/>
              <a:gdLst>
                <a:gd name="connsiteX0" fmla="*/ 285671 w 571362"/>
                <a:gd name="connsiteY0" fmla="*/ 470107 h 606722"/>
                <a:gd name="connsiteX1" fmla="*/ 374169 w 571362"/>
                <a:gd name="connsiteY1" fmla="*/ 512238 h 606722"/>
                <a:gd name="connsiteX2" fmla="*/ 369717 w 571362"/>
                <a:gd name="connsiteY2" fmla="*/ 522815 h 606722"/>
                <a:gd name="connsiteX3" fmla="*/ 285671 w 571362"/>
                <a:gd name="connsiteY3" fmla="*/ 606722 h 606722"/>
                <a:gd name="connsiteX4" fmla="*/ 201625 w 571362"/>
                <a:gd name="connsiteY4" fmla="*/ 522815 h 606722"/>
                <a:gd name="connsiteX5" fmla="*/ 197262 w 571362"/>
                <a:gd name="connsiteY5" fmla="*/ 512238 h 606722"/>
                <a:gd name="connsiteX6" fmla="*/ 285671 w 571362"/>
                <a:gd name="connsiteY6" fmla="*/ 470107 h 606722"/>
                <a:gd name="connsiteX7" fmla="*/ 403524 w 571362"/>
                <a:gd name="connsiteY7" fmla="*/ 393967 h 606722"/>
                <a:gd name="connsiteX8" fmla="*/ 384914 w 571362"/>
                <a:gd name="connsiteY8" fmla="*/ 481539 h 606722"/>
                <a:gd name="connsiteX9" fmla="*/ 318846 w 571362"/>
                <a:gd name="connsiteY9" fmla="*/ 451044 h 606722"/>
                <a:gd name="connsiteX10" fmla="*/ 388387 w 571362"/>
                <a:gd name="connsiteY10" fmla="*/ 405169 h 606722"/>
                <a:gd name="connsiteX11" fmla="*/ 403524 w 571362"/>
                <a:gd name="connsiteY11" fmla="*/ 393967 h 606722"/>
                <a:gd name="connsiteX12" fmla="*/ 167906 w 571362"/>
                <a:gd name="connsiteY12" fmla="*/ 393967 h 606722"/>
                <a:gd name="connsiteX13" fmla="*/ 183034 w 571362"/>
                <a:gd name="connsiteY13" fmla="*/ 405169 h 606722"/>
                <a:gd name="connsiteX14" fmla="*/ 252443 w 571362"/>
                <a:gd name="connsiteY14" fmla="*/ 451044 h 606722"/>
                <a:gd name="connsiteX15" fmla="*/ 186504 w 571362"/>
                <a:gd name="connsiteY15" fmla="*/ 481539 h 606722"/>
                <a:gd name="connsiteX16" fmla="*/ 167906 w 571362"/>
                <a:gd name="connsiteY16" fmla="*/ 393967 h 606722"/>
                <a:gd name="connsiteX17" fmla="*/ 483987 w 571362"/>
                <a:gd name="connsiteY17" fmla="*/ 326436 h 606722"/>
                <a:gd name="connsiteX18" fmla="*/ 571215 w 571362"/>
                <a:gd name="connsiteY18" fmla="*/ 468871 h 606722"/>
                <a:gd name="connsiteX19" fmla="*/ 561602 w 571362"/>
                <a:gd name="connsiteY19" fmla="*/ 498549 h 606722"/>
                <a:gd name="connsiteX20" fmla="*/ 427733 w 571362"/>
                <a:gd name="connsiteY20" fmla="*/ 496860 h 606722"/>
                <a:gd name="connsiteX21" fmla="*/ 415450 w 571362"/>
                <a:gd name="connsiteY21" fmla="*/ 492862 h 606722"/>
                <a:gd name="connsiteX22" fmla="*/ 439304 w 571362"/>
                <a:gd name="connsiteY22" fmla="*/ 365888 h 606722"/>
                <a:gd name="connsiteX23" fmla="*/ 483987 w 571362"/>
                <a:gd name="connsiteY23" fmla="*/ 326436 h 606722"/>
                <a:gd name="connsiteX24" fmla="*/ 87462 w 571362"/>
                <a:gd name="connsiteY24" fmla="*/ 326436 h 606722"/>
                <a:gd name="connsiteX25" fmla="*/ 132145 w 571362"/>
                <a:gd name="connsiteY25" fmla="*/ 365899 h 606722"/>
                <a:gd name="connsiteX26" fmla="*/ 155910 w 571362"/>
                <a:gd name="connsiteY26" fmla="*/ 492907 h 606722"/>
                <a:gd name="connsiteX27" fmla="*/ 143716 w 571362"/>
                <a:gd name="connsiteY27" fmla="*/ 496907 h 606722"/>
                <a:gd name="connsiteX28" fmla="*/ 9758 w 571362"/>
                <a:gd name="connsiteY28" fmla="*/ 498596 h 606722"/>
                <a:gd name="connsiteX29" fmla="*/ 145 w 571362"/>
                <a:gd name="connsiteY29" fmla="*/ 468910 h 606722"/>
                <a:gd name="connsiteX30" fmla="*/ 87462 w 571362"/>
                <a:gd name="connsiteY30" fmla="*/ 326436 h 606722"/>
                <a:gd name="connsiteX31" fmla="*/ 441700 w 571362"/>
                <a:gd name="connsiteY31" fmla="*/ 285931 h 606722"/>
                <a:gd name="connsiteX32" fmla="*/ 460682 w 571362"/>
                <a:gd name="connsiteY32" fmla="*/ 303352 h 606722"/>
                <a:gd name="connsiteX33" fmla="*/ 441700 w 571362"/>
                <a:gd name="connsiteY33" fmla="*/ 320861 h 606722"/>
                <a:gd name="connsiteX34" fmla="*/ 441878 w 571362"/>
                <a:gd name="connsiteY34" fmla="*/ 303352 h 606722"/>
                <a:gd name="connsiteX35" fmla="*/ 441700 w 571362"/>
                <a:gd name="connsiteY35" fmla="*/ 285931 h 606722"/>
                <a:gd name="connsiteX36" fmla="*/ 129660 w 571362"/>
                <a:gd name="connsiteY36" fmla="*/ 285931 h 606722"/>
                <a:gd name="connsiteX37" fmla="*/ 129482 w 571362"/>
                <a:gd name="connsiteY37" fmla="*/ 303352 h 606722"/>
                <a:gd name="connsiteX38" fmla="*/ 129660 w 571362"/>
                <a:gd name="connsiteY38" fmla="*/ 320861 h 606722"/>
                <a:gd name="connsiteX39" fmla="*/ 110678 w 571362"/>
                <a:gd name="connsiteY39" fmla="*/ 303352 h 606722"/>
                <a:gd name="connsiteX40" fmla="*/ 129660 w 571362"/>
                <a:gd name="connsiteY40" fmla="*/ 285931 h 606722"/>
                <a:gd name="connsiteX41" fmla="*/ 285715 w 571362"/>
                <a:gd name="connsiteY41" fmla="*/ 279439 h 606722"/>
                <a:gd name="connsiteX42" fmla="*/ 309672 w 571362"/>
                <a:gd name="connsiteY42" fmla="*/ 303396 h 606722"/>
                <a:gd name="connsiteX43" fmla="*/ 285715 w 571362"/>
                <a:gd name="connsiteY43" fmla="*/ 327353 h 606722"/>
                <a:gd name="connsiteX44" fmla="*/ 261758 w 571362"/>
                <a:gd name="connsiteY44" fmla="*/ 303396 h 606722"/>
                <a:gd name="connsiteX45" fmla="*/ 285715 w 571362"/>
                <a:gd name="connsiteY45" fmla="*/ 279439 h 606722"/>
                <a:gd name="connsiteX46" fmla="*/ 285680 w 571362"/>
                <a:gd name="connsiteY46" fmla="*/ 246856 h 606722"/>
                <a:gd name="connsiteX47" fmla="*/ 229160 w 571362"/>
                <a:gd name="connsiteY47" fmla="*/ 303291 h 606722"/>
                <a:gd name="connsiteX48" fmla="*/ 285680 w 571362"/>
                <a:gd name="connsiteY48" fmla="*/ 359814 h 606722"/>
                <a:gd name="connsiteX49" fmla="*/ 342288 w 571362"/>
                <a:gd name="connsiteY49" fmla="*/ 303291 h 606722"/>
                <a:gd name="connsiteX50" fmla="*/ 285680 w 571362"/>
                <a:gd name="connsiteY50" fmla="*/ 246856 h 606722"/>
                <a:gd name="connsiteX51" fmla="*/ 285680 w 571362"/>
                <a:gd name="connsiteY51" fmla="*/ 173803 h 606722"/>
                <a:gd name="connsiteX52" fmla="*/ 369346 w 571362"/>
                <a:gd name="connsiteY52" fmla="*/ 227926 h 606722"/>
                <a:gd name="connsiteX53" fmla="*/ 407886 w 571362"/>
                <a:gd name="connsiteY53" fmla="*/ 257254 h 606722"/>
                <a:gd name="connsiteX54" fmla="*/ 409310 w 571362"/>
                <a:gd name="connsiteY54" fmla="*/ 303291 h 606722"/>
                <a:gd name="connsiteX55" fmla="*/ 407886 w 571362"/>
                <a:gd name="connsiteY55" fmla="*/ 349327 h 606722"/>
                <a:gd name="connsiteX56" fmla="*/ 369346 w 571362"/>
                <a:gd name="connsiteY56" fmla="*/ 378743 h 606722"/>
                <a:gd name="connsiteX57" fmla="*/ 285680 w 571362"/>
                <a:gd name="connsiteY57" fmla="*/ 432778 h 606722"/>
                <a:gd name="connsiteX58" fmla="*/ 202102 w 571362"/>
                <a:gd name="connsiteY58" fmla="*/ 378743 h 606722"/>
                <a:gd name="connsiteX59" fmla="*/ 163562 w 571362"/>
                <a:gd name="connsiteY59" fmla="*/ 349327 h 606722"/>
                <a:gd name="connsiteX60" fmla="*/ 162049 w 571362"/>
                <a:gd name="connsiteY60" fmla="*/ 303291 h 606722"/>
                <a:gd name="connsiteX61" fmla="*/ 163562 w 571362"/>
                <a:gd name="connsiteY61" fmla="*/ 257254 h 606722"/>
                <a:gd name="connsiteX62" fmla="*/ 202102 w 571362"/>
                <a:gd name="connsiteY62" fmla="*/ 227926 h 606722"/>
                <a:gd name="connsiteX63" fmla="*/ 285680 w 571362"/>
                <a:gd name="connsiteY63" fmla="*/ 173803 h 606722"/>
                <a:gd name="connsiteX64" fmla="*/ 384914 w 571362"/>
                <a:gd name="connsiteY64" fmla="*/ 125113 h 606722"/>
                <a:gd name="connsiteX65" fmla="*/ 403524 w 571362"/>
                <a:gd name="connsiteY65" fmla="*/ 212685 h 606722"/>
                <a:gd name="connsiteX66" fmla="*/ 388387 w 571362"/>
                <a:gd name="connsiteY66" fmla="*/ 201572 h 606722"/>
                <a:gd name="connsiteX67" fmla="*/ 318846 w 571362"/>
                <a:gd name="connsiteY67" fmla="*/ 155608 h 606722"/>
                <a:gd name="connsiteX68" fmla="*/ 384914 w 571362"/>
                <a:gd name="connsiteY68" fmla="*/ 125113 h 606722"/>
                <a:gd name="connsiteX69" fmla="*/ 186504 w 571362"/>
                <a:gd name="connsiteY69" fmla="*/ 125113 h 606722"/>
                <a:gd name="connsiteX70" fmla="*/ 252443 w 571362"/>
                <a:gd name="connsiteY70" fmla="*/ 155608 h 606722"/>
                <a:gd name="connsiteX71" fmla="*/ 183034 w 571362"/>
                <a:gd name="connsiteY71" fmla="*/ 201572 h 606722"/>
                <a:gd name="connsiteX72" fmla="*/ 167906 w 571362"/>
                <a:gd name="connsiteY72" fmla="*/ 212685 h 606722"/>
                <a:gd name="connsiteX73" fmla="*/ 186504 w 571362"/>
                <a:gd name="connsiteY73" fmla="*/ 125113 h 606722"/>
                <a:gd name="connsiteX74" fmla="*/ 513359 w 571362"/>
                <a:gd name="connsiteY74" fmla="*/ 94417 h 606722"/>
                <a:gd name="connsiteX75" fmla="*/ 561602 w 571362"/>
                <a:gd name="connsiteY75" fmla="*/ 108100 h 606722"/>
                <a:gd name="connsiteX76" fmla="*/ 571215 w 571362"/>
                <a:gd name="connsiteY76" fmla="*/ 137863 h 606722"/>
                <a:gd name="connsiteX77" fmla="*/ 483987 w 571362"/>
                <a:gd name="connsiteY77" fmla="*/ 280286 h 606722"/>
                <a:gd name="connsiteX78" fmla="*/ 439304 w 571362"/>
                <a:gd name="connsiteY78" fmla="*/ 240838 h 606722"/>
                <a:gd name="connsiteX79" fmla="*/ 415450 w 571362"/>
                <a:gd name="connsiteY79" fmla="*/ 113875 h 606722"/>
                <a:gd name="connsiteX80" fmla="*/ 427733 w 571362"/>
                <a:gd name="connsiteY80" fmla="*/ 109876 h 606722"/>
                <a:gd name="connsiteX81" fmla="*/ 513359 w 571362"/>
                <a:gd name="connsiteY81" fmla="*/ 94417 h 606722"/>
                <a:gd name="connsiteX82" fmla="*/ 57990 w 571362"/>
                <a:gd name="connsiteY82" fmla="*/ 94417 h 606722"/>
                <a:gd name="connsiteX83" fmla="*/ 143715 w 571362"/>
                <a:gd name="connsiteY83" fmla="*/ 109876 h 606722"/>
                <a:gd name="connsiteX84" fmla="*/ 155911 w 571362"/>
                <a:gd name="connsiteY84" fmla="*/ 113875 h 606722"/>
                <a:gd name="connsiteX85" fmla="*/ 132143 w 571362"/>
                <a:gd name="connsiteY85" fmla="*/ 240838 h 606722"/>
                <a:gd name="connsiteX86" fmla="*/ 87455 w 571362"/>
                <a:gd name="connsiteY86" fmla="*/ 280286 h 606722"/>
                <a:gd name="connsiteX87" fmla="*/ 127 w 571362"/>
                <a:gd name="connsiteY87" fmla="*/ 137863 h 606722"/>
                <a:gd name="connsiteX88" fmla="*/ 9741 w 571362"/>
                <a:gd name="connsiteY88" fmla="*/ 108100 h 606722"/>
                <a:gd name="connsiteX89" fmla="*/ 57990 w 571362"/>
                <a:gd name="connsiteY89" fmla="*/ 94417 h 606722"/>
                <a:gd name="connsiteX90" fmla="*/ 285671 w 571362"/>
                <a:gd name="connsiteY90" fmla="*/ 0 h 606722"/>
                <a:gd name="connsiteX91" fmla="*/ 369717 w 571362"/>
                <a:gd name="connsiteY91" fmla="*/ 83918 h 606722"/>
                <a:gd name="connsiteX92" fmla="*/ 374169 w 571362"/>
                <a:gd name="connsiteY92" fmla="*/ 94496 h 606722"/>
                <a:gd name="connsiteX93" fmla="*/ 285671 w 571362"/>
                <a:gd name="connsiteY93" fmla="*/ 136544 h 606722"/>
                <a:gd name="connsiteX94" fmla="*/ 197262 w 571362"/>
                <a:gd name="connsiteY94" fmla="*/ 94496 h 606722"/>
                <a:gd name="connsiteX95" fmla="*/ 201625 w 571362"/>
                <a:gd name="connsiteY95" fmla="*/ 83918 h 606722"/>
                <a:gd name="connsiteX96" fmla="*/ 285671 w 571362"/>
                <a:gd name="connsiteY96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</a:cxnLst>
              <a:rect l="l" t="t" r="r" b="b"/>
              <a:pathLst>
                <a:path w="571362" h="606722">
                  <a:moveTo>
                    <a:pt x="285671" y="470107"/>
                  </a:moveTo>
                  <a:cubicBezTo>
                    <a:pt x="315586" y="486551"/>
                    <a:pt x="345412" y="500772"/>
                    <a:pt x="374169" y="512238"/>
                  </a:cubicBezTo>
                  <a:cubicBezTo>
                    <a:pt x="372744" y="515793"/>
                    <a:pt x="371231" y="519349"/>
                    <a:pt x="369717" y="522815"/>
                  </a:cubicBezTo>
                  <a:cubicBezTo>
                    <a:pt x="346391" y="576146"/>
                    <a:pt x="315764" y="606722"/>
                    <a:pt x="285671" y="606722"/>
                  </a:cubicBezTo>
                  <a:cubicBezTo>
                    <a:pt x="255667" y="606722"/>
                    <a:pt x="225040" y="576146"/>
                    <a:pt x="201625" y="522815"/>
                  </a:cubicBezTo>
                  <a:cubicBezTo>
                    <a:pt x="200111" y="519349"/>
                    <a:pt x="198687" y="515793"/>
                    <a:pt x="197262" y="512238"/>
                  </a:cubicBezTo>
                  <a:cubicBezTo>
                    <a:pt x="226019" y="500772"/>
                    <a:pt x="255756" y="486551"/>
                    <a:pt x="285671" y="470107"/>
                  </a:cubicBezTo>
                  <a:close/>
                  <a:moveTo>
                    <a:pt x="403524" y="393967"/>
                  </a:moveTo>
                  <a:cubicBezTo>
                    <a:pt x="399428" y="425262"/>
                    <a:pt x="393106" y="454778"/>
                    <a:pt x="384914" y="481539"/>
                  </a:cubicBezTo>
                  <a:cubicBezTo>
                    <a:pt x="363367" y="472915"/>
                    <a:pt x="341284" y="462691"/>
                    <a:pt x="318846" y="451044"/>
                  </a:cubicBezTo>
                  <a:cubicBezTo>
                    <a:pt x="342264" y="436997"/>
                    <a:pt x="365593" y="421617"/>
                    <a:pt x="388387" y="405169"/>
                  </a:cubicBezTo>
                  <a:cubicBezTo>
                    <a:pt x="393462" y="401435"/>
                    <a:pt x="398538" y="397701"/>
                    <a:pt x="403524" y="393967"/>
                  </a:cubicBezTo>
                  <a:close/>
                  <a:moveTo>
                    <a:pt x="167906" y="393967"/>
                  </a:moveTo>
                  <a:cubicBezTo>
                    <a:pt x="172800" y="397701"/>
                    <a:pt x="177872" y="401435"/>
                    <a:pt x="183034" y="405169"/>
                  </a:cubicBezTo>
                  <a:cubicBezTo>
                    <a:pt x="205814" y="421617"/>
                    <a:pt x="229129" y="436997"/>
                    <a:pt x="252443" y="451044"/>
                  </a:cubicBezTo>
                  <a:cubicBezTo>
                    <a:pt x="230107" y="462691"/>
                    <a:pt x="208039" y="472915"/>
                    <a:pt x="186504" y="481539"/>
                  </a:cubicBezTo>
                  <a:cubicBezTo>
                    <a:pt x="178228" y="454778"/>
                    <a:pt x="171999" y="425262"/>
                    <a:pt x="167906" y="393967"/>
                  </a:cubicBezTo>
                  <a:close/>
                  <a:moveTo>
                    <a:pt x="483987" y="326436"/>
                  </a:moveTo>
                  <a:cubicBezTo>
                    <a:pt x="535879" y="380371"/>
                    <a:pt x="568723" y="432263"/>
                    <a:pt x="571215" y="468871"/>
                  </a:cubicBezTo>
                  <a:cubicBezTo>
                    <a:pt x="572105" y="481844"/>
                    <a:pt x="568990" y="491618"/>
                    <a:pt x="561602" y="498549"/>
                  </a:cubicBezTo>
                  <a:cubicBezTo>
                    <a:pt x="541842" y="517386"/>
                    <a:pt x="491730" y="516764"/>
                    <a:pt x="427733" y="496860"/>
                  </a:cubicBezTo>
                  <a:cubicBezTo>
                    <a:pt x="423728" y="495616"/>
                    <a:pt x="419633" y="494284"/>
                    <a:pt x="415450" y="492862"/>
                  </a:cubicBezTo>
                  <a:cubicBezTo>
                    <a:pt x="427377" y="454654"/>
                    <a:pt x="435477" y="411559"/>
                    <a:pt x="439304" y="365888"/>
                  </a:cubicBezTo>
                  <a:cubicBezTo>
                    <a:pt x="455148" y="352826"/>
                    <a:pt x="470101" y="339587"/>
                    <a:pt x="483987" y="326436"/>
                  </a:cubicBezTo>
                  <a:close/>
                  <a:moveTo>
                    <a:pt x="87462" y="326436"/>
                  </a:moveTo>
                  <a:cubicBezTo>
                    <a:pt x="101348" y="339590"/>
                    <a:pt x="116301" y="352833"/>
                    <a:pt x="132145" y="365899"/>
                  </a:cubicBezTo>
                  <a:cubicBezTo>
                    <a:pt x="135972" y="411583"/>
                    <a:pt x="144072" y="454689"/>
                    <a:pt x="155910" y="492907"/>
                  </a:cubicBezTo>
                  <a:cubicBezTo>
                    <a:pt x="151816" y="494329"/>
                    <a:pt x="147721" y="495663"/>
                    <a:pt x="143716" y="496907"/>
                  </a:cubicBezTo>
                  <a:cubicBezTo>
                    <a:pt x="79630" y="516816"/>
                    <a:pt x="29607" y="517527"/>
                    <a:pt x="9758" y="498596"/>
                  </a:cubicBezTo>
                  <a:cubicBezTo>
                    <a:pt x="2459" y="491663"/>
                    <a:pt x="-745" y="481886"/>
                    <a:pt x="145" y="468910"/>
                  </a:cubicBezTo>
                  <a:cubicBezTo>
                    <a:pt x="2637" y="432292"/>
                    <a:pt x="35481" y="380386"/>
                    <a:pt x="87462" y="326436"/>
                  </a:cubicBezTo>
                  <a:close/>
                  <a:moveTo>
                    <a:pt x="441700" y="285931"/>
                  </a:moveTo>
                  <a:cubicBezTo>
                    <a:pt x="448206" y="291708"/>
                    <a:pt x="454622" y="297574"/>
                    <a:pt x="460682" y="303352"/>
                  </a:cubicBezTo>
                  <a:cubicBezTo>
                    <a:pt x="454622" y="309218"/>
                    <a:pt x="448206" y="314995"/>
                    <a:pt x="441700" y="320861"/>
                  </a:cubicBezTo>
                  <a:cubicBezTo>
                    <a:pt x="441878" y="314995"/>
                    <a:pt x="441878" y="309218"/>
                    <a:pt x="441878" y="303352"/>
                  </a:cubicBezTo>
                  <a:cubicBezTo>
                    <a:pt x="441878" y="297574"/>
                    <a:pt x="441878" y="291708"/>
                    <a:pt x="441700" y="285931"/>
                  </a:cubicBezTo>
                  <a:close/>
                  <a:moveTo>
                    <a:pt x="129660" y="285931"/>
                  </a:moveTo>
                  <a:cubicBezTo>
                    <a:pt x="129571" y="291708"/>
                    <a:pt x="129482" y="297574"/>
                    <a:pt x="129482" y="303352"/>
                  </a:cubicBezTo>
                  <a:cubicBezTo>
                    <a:pt x="129482" y="309218"/>
                    <a:pt x="129571" y="314995"/>
                    <a:pt x="129660" y="320861"/>
                  </a:cubicBezTo>
                  <a:cubicBezTo>
                    <a:pt x="123154" y="314995"/>
                    <a:pt x="116827" y="309218"/>
                    <a:pt x="110678" y="303352"/>
                  </a:cubicBezTo>
                  <a:cubicBezTo>
                    <a:pt x="116827" y="297574"/>
                    <a:pt x="123154" y="291708"/>
                    <a:pt x="129660" y="285931"/>
                  </a:cubicBezTo>
                  <a:close/>
                  <a:moveTo>
                    <a:pt x="285715" y="279439"/>
                  </a:moveTo>
                  <a:cubicBezTo>
                    <a:pt x="298946" y="279439"/>
                    <a:pt x="309672" y="290165"/>
                    <a:pt x="309672" y="303396"/>
                  </a:cubicBezTo>
                  <a:cubicBezTo>
                    <a:pt x="309672" y="316627"/>
                    <a:pt x="298946" y="327353"/>
                    <a:pt x="285715" y="327353"/>
                  </a:cubicBezTo>
                  <a:cubicBezTo>
                    <a:pt x="272484" y="327353"/>
                    <a:pt x="261758" y="316627"/>
                    <a:pt x="261758" y="303396"/>
                  </a:cubicBezTo>
                  <a:cubicBezTo>
                    <a:pt x="261758" y="290165"/>
                    <a:pt x="272484" y="279439"/>
                    <a:pt x="285715" y="279439"/>
                  </a:cubicBezTo>
                  <a:close/>
                  <a:moveTo>
                    <a:pt x="285680" y="246856"/>
                  </a:moveTo>
                  <a:cubicBezTo>
                    <a:pt x="254527" y="246856"/>
                    <a:pt x="229160" y="272185"/>
                    <a:pt x="229160" y="303291"/>
                  </a:cubicBezTo>
                  <a:cubicBezTo>
                    <a:pt x="229160" y="334485"/>
                    <a:pt x="254527" y="359814"/>
                    <a:pt x="285680" y="359814"/>
                  </a:cubicBezTo>
                  <a:cubicBezTo>
                    <a:pt x="316921" y="359814"/>
                    <a:pt x="342288" y="334485"/>
                    <a:pt x="342288" y="303291"/>
                  </a:cubicBezTo>
                  <a:cubicBezTo>
                    <a:pt x="342288" y="272185"/>
                    <a:pt x="316921" y="246856"/>
                    <a:pt x="285680" y="246856"/>
                  </a:cubicBezTo>
                  <a:close/>
                  <a:moveTo>
                    <a:pt x="285680" y="173803"/>
                  </a:moveTo>
                  <a:cubicBezTo>
                    <a:pt x="313717" y="189978"/>
                    <a:pt x="341843" y="208108"/>
                    <a:pt x="369346" y="227926"/>
                  </a:cubicBezTo>
                  <a:cubicBezTo>
                    <a:pt x="382608" y="237525"/>
                    <a:pt x="395514" y="247301"/>
                    <a:pt x="407886" y="257254"/>
                  </a:cubicBezTo>
                  <a:cubicBezTo>
                    <a:pt x="408865" y="272363"/>
                    <a:pt x="409310" y="287738"/>
                    <a:pt x="409310" y="303291"/>
                  </a:cubicBezTo>
                  <a:cubicBezTo>
                    <a:pt x="409310" y="318843"/>
                    <a:pt x="408865" y="334218"/>
                    <a:pt x="407886" y="349327"/>
                  </a:cubicBezTo>
                  <a:cubicBezTo>
                    <a:pt x="395514" y="359280"/>
                    <a:pt x="382608" y="369145"/>
                    <a:pt x="369346" y="378743"/>
                  </a:cubicBezTo>
                  <a:cubicBezTo>
                    <a:pt x="341843" y="398562"/>
                    <a:pt x="313717" y="416692"/>
                    <a:pt x="285680" y="432778"/>
                  </a:cubicBezTo>
                  <a:cubicBezTo>
                    <a:pt x="257642" y="416692"/>
                    <a:pt x="229605" y="398562"/>
                    <a:pt x="202102" y="378743"/>
                  </a:cubicBezTo>
                  <a:cubicBezTo>
                    <a:pt x="188840" y="369145"/>
                    <a:pt x="175934" y="359280"/>
                    <a:pt x="163562" y="349327"/>
                  </a:cubicBezTo>
                  <a:cubicBezTo>
                    <a:pt x="162583" y="334218"/>
                    <a:pt x="162049" y="318843"/>
                    <a:pt x="162049" y="303291"/>
                  </a:cubicBezTo>
                  <a:cubicBezTo>
                    <a:pt x="162049" y="287738"/>
                    <a:pt x="162583" y="272363"/>
                    <a:pt x="163562" y="257254"/>
                  </a:cubicBezTo>
                  <a:cubicBezTo>
                    <a:pt x="175934" y="247301"/>
                    <a:pt x="188840" y="237525"/>
                    <a:pt x="202102" y="227926"/>
                  </a:cubicBezTo>
                  <a:cubicBezTo>
                    <a:pt x="229605" y="208108"/>
                    <a:pt x="257642" y="189978"/>
                    <a:pt x="285680" y="173803"/>
                  </a:cubicBezTo>
                  <a:close/>
                  <a:moveTo>
                    <a:pt x="384914" y="125113"/>
                  </a:moveTo>
                  <a:cubicBezTo>
                    <a:pt x="393106" y="151962"/>
                    <a:pt x="399428" y="181479"/>
                    <a:pt x="403524" y="212685"/>
                  </a:cubicBezTo>
                  <a:cubicBezTo>
                    <a:pt x="398538" y="208951"/>
                    <a:pt x="393462" y="205306"/>
                    <a:pt x="388387" y="201572"/>
                  </a:cubicBezTo>
                  <a:cubicBezTo>
                    <a:pt x="365503" y="185124"/>
                    <a:pt x="342264" y="169744"/>
                    <a:pt x="318846" y="155608"/>
                  </a:cubicBezTo>
                  <a:cubicBezTo>
                    <a:pt x="341284" y="144050"/>
                    <a:pt x="363367" y="133826"/>
                    <a:pt x="384914" y="125113"/>
                  </a:cubicBezTo>
                  <a:close/>
                  <a:moveTo>
                    <a:pt x="186504" y="125113"/>
                  </a:moveTo>
                  <a:cubicBezTo>
                    <a:pt x="208039" y="133826"/>
                    <a:pt x="230107" y="144050"/>
                    <a:pt x="252443" y="155608"/>
                  </a:cubicBezTo>
                  <a:cubicBezTo>
                    <a:pt x="229129" y="169744"/>
                    <a:pt x="205814" y="185124"/>
                    <a:pt x="183034" y="201572"/>
                  </a:cubicBezTo>
                  <a:cubicBezTo>
                    <a:pt x="177872" y="205306"/>
                    <a:pt x="172800" y="208951"/>
                    <a:pt x="167906" y="212685"/>
                  </a:cubicBezTo>
                  <a:cubicBezTo>
                    <a:pt x="171999" y="181479"/>
                    <a:pt x="178228" y="151962"/>
                    <a:pt x="186504" y="125113"/>
                  </a:cubicBezTo>
                  <a:close/>
                  <a:moveTo>
                    <a:pt x="513359" y="94417"/>
                  </a:moveTo>
                  <a:cubicBezTo>
                    <a:pt x="535344" y="94417"/>
                    <a:pt x="551989" y="98948"/>
                    <a:pt x="561602" y="108100"/>
                  </a:cubicBezTo>
                  <a:cubicBezTo>
                    <a:pt x="568990" y="115118"/>
                    <a:pt x="572105" y="124803"/>
                    <a:pt x="571215" y="137863"/>
                  </a:cubicBezTo>
                  <a:cubicBezTo>
                    <a:pt x="568723" y="174380"/>
                    <a:pt x="535879" y="226356"/>
                    <a:pt x="483987" y="280286"/>
                  </a:cubicBezTo>
                  <a:cubicBezTo>
                    <a:pt x="470101" y="267048"/>
                    <a:pt x="455148" y="253898"/>
                    <a:pt x="439304" y="240838"/>
                  </a:cubicBezTo>
                  <a:cubicBezTo>
                    <a:pt x="435477" y="195170"/>
                    <a:pt x="427377" y="151990"/>
                    <a:pt x="415450" y="113875"/>
                  </a:cubicBezTo>
                  <a:cubicBezTo>
                    <a:pt x="419633" y="112453"/>
                    <a:pt x="423728" y="111120"/>
                    <a:pt x="427733" y="109876"/>
                  </a:cubicBezTo>
                  <a:cubicBezTo>
                    <a:pt x="460755" y="99570"/>
                    <a:pt x="490039" y="94417"/>
                    <a:pt x="513359" y="94417"/>
                  </a:cubicBezTo>
                  <a:close/>
                  <a:moveTo>
                    <a:pt x="57990" y="94417"/>
                  </a:moveTo>
                  <a:cubicBezTo>
                    <a:pt x="81402" y="94417"/>
                    <a:pt x="110689" y="99570"/>
                    <a:pt x="143715" y="109876"/>
                  </a:cubicBezTo>
                  <a:cubicBezTo>
                    <a:pt x="147721" y="111120"/>
                    <a:pt x="151816" y="112453"/>
                    <a:pt x="155911" y="113875"/>
                  </a:cubicBezTo>
                  <a:cubicBezTo>
                    <a:pt x="144071" y="151990"/>
                    <a:pt x="135971" y="195170"/>
                    <a:pt x="132143" y="240838"/>
                  </a:cubicBezTo>
                  <a:cubicBezTo>
                    <a:pt x="116297" y="253898"/>
                    <a:pt x="101342" y="267048"/>
                    <a:pt x="87455" y="280286"/>
                  </a:cubicBezTo>
                  <a:cubicBezTo>
                    <a:pt x="35468" y="226356"/>
                    <a:pt x="2620" y="174380"/>
                    <a:pt x="127" y="137863"/>
                  </a:cubicBezTo>
                  <a:cubicBezTo>
                    <a:pt x="-674" y="124803"/>
                    <a:pt x="2442" y="115118"/>
                    <a:pt x="9741" y="108100"/>
                  </a:cubicBezTo>
                  <a:cubicBezTo>
                    <a:pt x="19355" y="98948"/>
                    <a:pt x="36091" y="94417"/>
                    <a:pt x="57990" y="94417"/>
                  </a:cubicBezTo>
                  <a:close/>
                  <a:moveTo>
                    <a:pt x="285671" y="0"/>
                  </a:moveTo>
                  <a:cubicBezTo>
                    <a:pt x="315764" y="0"/>
                    <a:pt x="346391" y="30580"/>
                    <a:pt x="369717" y="83918"/>
                  </a:cubicBezTo>
                  <a:cubicBezTo>
                    <a:pt x="371231" y="87385"/>
                    <a:pt x="372744" y="90852"/>
                    <a:pt x="374169" y="94496"/>
                  </a:cubicBezTo>
                  <a:cubicBezTo>
                    <a:pt x="345412" y="105964"/>
                    <a:pt x="315586" y="120098"/>
                    <a:pt x="285671" y="136544"/>
                  </a:cubicBezTo>
                  <a:cubicBezTo>
                    <a:pt x="255756" y="120098"/>
                    <a:pt x="226019" y="105964"/>
                    <a:pt x="197262" y="94496"/>
                  </a:cubicBezTo>
                  <a:cubicBezTo>
                    <a:pt x="198687" y="90852"/>
                    <a:pt x="200111" y="87296"/>
                    <a:pt x="201625" y="83918"/>
                  </a:cubicBezTo>
                  <a:cubicBezTo>
                    <a:pt x="225040" y="30580"/>
                    <a:pt x="255667" y="0"/>
                    <a:pt x="28567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77" name="组合 176"/>
          <p:cNvGrpSpPr/>
          <p:nvPr/>
        </p:nvGrpSpPr>
        <p:grpSpPr>
          <a:xfrm>
            <a:off x="3663300" y="4927847"/>
            <a:ext cx="293124" cy="293124"/>
            <a:chOff x="2533556" y="2586887"/>
            <a:chExt cx="689821" cy="689821"/>
          </a:xfrm>
        </p:grpSpPr>
        <p:sp>
          <p:nvSpPr>
            <p:cNvPr id="178" name="椭圆 177"/>
            <p:cNvSpPr/>
            <p:nvPr/>
          </p:nvSpPr>
          <p:spPr>
            <a:xfrm>
              <a:off x="2533556" y="2586887"/>
              <a:ext cx="689821" cy="689821"/>
            </a:xfrm>
            <a:prstGeom prst="ellipse">
              <a:avLst/>
            </a:prstGeom>
            <a:solidFill>
              <a:srgbClr val="0F73EE"/>
            </a:solidFill>
            <a:ln w="127000">
              <a:solidFill>
                <a:srgbClr val="0F73EE">
                  <a:alpha val="2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+mn-lt"/>
              </a:endParaRPr>
            </a:p>
          </p:txBody>
        </p:sp>
        <p:sp>
          <p:nvSpPr>
            <p:cNvPr id="179" name="atom_192635"/>
            <p:cNvSpPr>
              <a:spLocks noChangeAspect="1"/>
            </p:cNvSpPr>
            <p:nvPr/>
          </p:nvSpPr>
          <p:spPr bwMode="auto">
            <a:xfrm>
              <a:off x="2690484" y="2732181"/>
              <a:ext cx="375964" cy="399232"/>
            </a:xfrm>
            <a:custGeom>
              <a:avLst/>
              <a:gdLst>
                <a:gd name="connsiteX0" fmla="*/ 285671 w 571362"/>
                <a:gd name="connsiteY0" fmla="*/ 470107 h 606722"/>
                <a:gd name="connsiteX1" fmla="*/ 374169 w 571362"/>
                <a:gd name="connsiteY1" fmla="*/ 512238 h 606722"/>
                <a:gd name="connsiteX2" fmla="*/ 369717 w 571362"/>
                <a:gd name="connsiteY2" fmla="*/ 522815 h 606722"/>
                <a:gd name="connsiteX3" fmla="*/ 285671 w 571362"/>
                <a:gd name="connsiteY3" fmla="*/ 606722 h 606722"/>
                <a:gd name="connsiteX4" fmla="*/ 201625 w 571362"/>
                <a:gd name="connsiteY4" fmla="*/ 522815 h 606722"/>
                <a:gd name="connsiteX5" fmla="*/ 197262 w 571362"/>
                <a:gd name="connsiteY5" fmla="*/ 512238 h 606722"/>
                <a:gd name="connsiteX6" fmla="*/ 285671 w 571362"/>
                <a:gd name="connsiteY6" fmla="*/ 470107 h 606722"/>
                <a:gd name="connsiteX7" fmla="*/ 403524 w 571362"/>
                <a:gd name="connsiteY7" fmla="*/ 393967 h 606722"/>
                <a:gd name="connsiteX8" fmla="*/ 384914 w 571362"/>
                <a:gd name="connsiteY8" fmla="*/ 481539 h 606722"/>
                <a:gd name="connsiteX9" fmla="*/ 318846 w 571362"/>
                <a:gd name="connsiteY9" fmla="*/ 451044 h 606722"/>
                <a:gd name="connsiteX10" fmla="*/ 388387 w 571362"/>
                <a:gd name="connsiteY10" fmla="*/ 405169 h 606722"/>
                <a:gd name="connsiteX11" fmla="*/ 403524 w 571362"/>
                <a:gd name="connsiteY11" fmla="*/ 393967 h 606722"/>
                <a:gd name="connsiteX12" fmla="*/ 167906 w 571362"/>
                <a:gd name="connsiteY12" fmla="*/ 393967 h 606722"/>
                <a:gd name="connsiteX13" fmla="*/ 183034 w 571362"/>
                <a:gd name="connsiteY13" fmla="*/ 405169 h 606722"/>
                <a:gd name="connsiteX14" fmla="*/ 252443 w 571362"/>
                <a:gd name="connsiteY14" fmla="*/ 451044 h 606722"/>
                <a:gd name="connsiteX15" fmla="*/ 186504 w 571362"/>
                <a:gd name="connsiteY15" fmla="*/ 481539 h 606722"/>
                <a:gd name="connsiteX16" fmla="*/ 167906 w 571362"/>
                <a:gd name="connsiteY16" fmla="*/ 393967 h 606722"/>
                <a:gd name="connsiteX17" fmla="*/ 483987 w 571362"/>
                <a:gd name="connsiteY17" fmla="*/ 326436 h 606722"/>
                <a:gd name="connsiteX18" fmla="*/ 571215 w 571362"/>
                <a:gd name="connsiteY18" fmla="*/ 468871 h 606722"/>
                <a:gd name="connsiteX19" fmla="*/ 561602 w 571362"/>
                <a:gd name="connsiteY19" fmla="*/ 498549 h 606722"/>
                <a:gd name="connsiteX20" fmla="*/ 427733 w 571362"/>
                <a:gd name="connsiteY20" fmla="*/ 496860 h 606722"/>
                <a:gd name="connsiteX21" fmla="*/ 415450 w 571362"/>
                <a:gd name="connsiteY21" fmla="*/ 492862 h 606722"/>
                <a:gd name="connsiteX22" fmla="*/ 439304 w 571362"/>
                <a:gd name="connsiteY22" fmla="*/ 365888 h 606722"/>
                <a:gd name="connsiteX23" fmla="*/ 483987 w 571362"/>
                <a:gd name="connsiteY23" fmla="*/ 326436 h 606722"/>
                <a:gd name="connsiteX24" fmla="*/ 87462 w 571362"/>
                <a:gd name="connsiteY24" fmla="*/ 326436 h 606722"/>
                <a:gd name="connsiteX25" fmla="*/ 132145 w 571362"/>
                <a:gd name="connsiteY25" fmla="*/ 365899 h 606722"/>
                <a:gd name="connsiteX26" fmla="*/ 155910 w 571362"/>
                <a:gd name="connsiteY26" fmla="*/ 492907 h 606722"/>
                <a:gd name="connsiteX27" fmla="*/ 143716 w 571362"/>
                <a:gd name="connsiteY27" fmla="*/ 496907 h 606722"/>
                <a:gd name="connsiteX28" fmla="*/ 9758 w 571362"/>
                <a:gd name="connsiteY28" fmla="*/ 498596 h 606722"/>
                <a:gd name="connsiteX29" fmla="*/ 145 w 571362"/>
                <a:gd name="connsiteY29" fmla="*/ 468910 h 606722"/>
                <a:gd name="connsiteX30" fmla="*/ 87462 w 571362"/>
                <a:gd name="connsiteY30" fmla="*/ 326436 h 606722"/>
                <a:gd name="connsiteX31" fmla="*/ 441700 w 571362"/>
                <a:gd name="connsiteY31" fmla="*/ 285931 h 606722"/>
                <a:gd name="connsiteX32" fmla="*/ 460682 w 571362"/>
                <a:gd name="connsiteY32" fmla="*/ 303352 h 606722"/>
                <a:gd name="connsiteX33" fmla="*/ 441700 w 571362"/>
                <a:gd name="connsiteY33" fmla="*/ 320861 h 606722"/>
                <a:gd name="connsiteX34" fmla="*/ 441878 w 571362"/>
                <a:gd name="connsiteY34" fmla="*/ 303352 h 606722"/>
                <a:gd name="connsiteX35" fmla="*/ 441700 w 571362"/>
                <a:gd name="connsiteY35" fmla="*/ 285931 h 606722"/>
                <a:gd name="connsiteX36" fmla="*/ 129660 w 571362"/>
                <a:gd name="connsiteY36" fmla="*/ 285931 h 606722"/>
                <a:gd name="connsiteX37" fmla="*/ 129482 w 571362"/>
                <a:gd name="connsiteY37" fmla="*/ 303352 h 606722"/>
                <a:gd name="connsiteX38" fmla="*/ 129660 w 571362"/>
                <a:gd name="connsiteY38" fmla="*/ 320861 h 606722"/>
                <a:gd name="connsiteX39" fmla="*/ 110678 w 571362"/>
                <a:gd name="connsiteY39" fmla="*/ 303352 h 606722"/>
                <a:gd name="connsiteX40" fmla="*/ 129660 w 571362"/>
                <a:gd name="connsiteY40" fmla="*/ 285931 h 606722"/>
                <a:gd name="connsiteX41" fmla="*/ 285715 w 571362"/>
                <a:gd name="connsiteY41" fmla="*/ 279439 h 606722"/>
                <a:gd name="connsiteX42" fmla="*/ 309672 w 571362"/>
                <a:gd name="connsiteY42" fmla="*/ 303396 h 606722"/>
                <a:gd name="connsiteX43" fmla="*/ 285715 w 571362"/>
                <a:gd name="connsiteY43" fmla="*/ 327353 h 606722"/>
                <a:gd name="connsiteX44" fmla="*/ 261758 w 571362"/>
                <a:gd name="connsiteY44" fmla="*/ 303396 h 606722"/>
                <a:gd name="connsiteX45" fmla="*/ 285715 w 571362"/>
                <a:gd name="connsiteY45" fmla="*/ 279439 h 606722"/>
                <a:gd name="connsiteX46" fmla="*/ 285680 w 571362"/>
                <a:gd name="connsiteY46" fmla="*/ 246856 h 606722"/>
                <a:gd name="connsiteX47" fmla="*/ 229160 w 571362"/>
                <a:gd name="connsiteY47" fmla="*/ 303291 h 606722"/>
                <a:gd name="connsiteX48" fmla="*/ 285680 w 571362"/>
                <a:gd name="connsiteY48" fmla="*/ 359814 h 606722"/>
                <a:gd name="connsiteX49" fmla="*/ 342288 w 571362"/>
                <a:gd name="connsiteY49" fmla="*/ 303291 h 606722"/>
                <a:gd name="connsiteX50" fmla="*/ 285680 w 571362"/>
                <a:gd name="connsiteY50" fmla="*/ 246856 h 606722"/>
                <a:gd name="connsiteX51" fmla="*/ 285680 w 571362"/>
                <a:gd name="connsiteY51" fmla="*/ 173803 h 606722"/>
                <a:gd name="connsiteX52" fmla="*/ 369346 w 571362"/>
                <a:gd name="connsiteY52" fmla="*/ 227926 h 606722"/>
                <a:gd name="connsiteX53" fmla="*/ 407886 w 571362"/>
                <a:gd name="connsiteY53" fmla="*/ 257254 h 606722"/>
                <a:gd name="connsiteX54" fmla="*/ 409310 w 571362"/>
                <a:gd name="connsiteY54" fmla="*/ 303291 h 606722"/>
                <a:gd name="connsiteX55" fmla="*/ 407886 w 571362"/>
                <a:gd name="connsiteY55" fmla="*/ 349327 h 606722"/>
                <a:gd name="connsiteX56" fmla="*/ 369346 w 571362"/>
                <a:gd name="connsiteY56" fmla="*/ 378743 h 606722"/>
                <a:gd name="connsiteX57" fmla="*/ 285680 w 571362"/>
                <a:gd name="connsiteY57" fmla="*/ 432778 h 606722"/>
                <a:gd name="connsiteX58" fmla="*/ 202102 w 571362"/>
                <a:gd name="connsiteY58" fmla="*/ 378743 h 606722"/>
                <a:gd name="connsiteX59" fmla="*/ 163562 w 571362"/>
                <a:gd name="connsiteY59" fmla="*/ 349327 h 606722"/>
                <a:gd name="connsiteX60" fmla="*/ 162049 w 571362"/>
                <a:gd name="connsiteY60" fmla="*/ 303291 h 606722"/>
                <a:gd name="connsiteX61" fmla="*/ 163562 w 571362"/>
                <a:gd name="connsiteY61" fmla="*/ 257254 h 606722"/>
                <a:gd name="connsiteX62" fmla="*/ 202102 w 571362"/>
                <a:gd name="connsiteY62" fmla="*/ 227926 h 606722"/>
                <a:gd name="connsiteX63" fmla="*/ 285680 w 571362"/>
                <a:gd name="connsiteY63" fmla="*/ 173803 h 606722"/>
                <a:gd name="connsiteX64" fmla="*/ 384914 w 571362"/>
                <a:gd name="connsiteY64" fmla="*/ 125113 h 606722"/>
                <a:gd name="connsiteX65" fmla="*/ 403524 w 571362"/>
                <a:gd name="connsiteY65" fmla="*/ 212685 h 606722"/>
                <a:gd name="connsiteX66" fmla="*/ 388387 w 571362"/>
                <a:gd name="connsiteY66" fmla="*/ 201572 h 606722"/>
                <a:gd name="connsiteX67" fmla="*/ 318846 w 571362"/>
                <a:gd name="connsiteY67" fmla="*/ 155608 h 606722"/>
                <a:gd name="connsiteX68" fmla="*/ 384914 w 571362"/>
                <a:gd name="connsiteY68" fmla="*/ 125113 h 606722"/>
                <a:gd name="connsiteX69" fmla="*/ 186504 w 571362"/>
                <a:gd name="connsiteY69" fmla="*/ 125113 h 606722"/>
                <a:gd name="connsiteX70" fmla="*/ 252443 w 571362"/>
                <a:gd name="connsiteY70" fmla="*/ 155608 h 606722"/>
                <a:gd name="connsiteX71" fmla="*/ 183034 w 571362"/>
                <a:gd name="connsiteY71" fmla="*/ 201572 h 606722"/>
                <a:gd name="connsiteX72" fmla="*/ 167906 w 571362"/>
                <a:gd name="connsiteY72" fmla="*/ 212685 h 606722"/>
                <a:gd name="connsiteX73" fmla="*/ 186504 w 571362"/>
                <a:gd name="connsiteY73" fmla="*/ 125113 h 606722"/>
                <a:gd name="connsiteX74" fmla="*/ 513359 w 571362"/>
                <a:gd name="connsiteY74" fmla="*/ 94417 h 606722"/>
                <a:gd name="connsiteX75" fmla="*/ 561602 w 571362"/>
                <a:gd name="connsiteY75" fmla="*/ 108100 h 606722"/>
                <a:gd name="connsiteX76" fmla="*/ 571215 w 571362"/>
                <a:gd name="connsiteY76" fmla="*/ 137863 h 606722"/>
                <a:gd name="connsiteX77" fmla="*/ 483987 w 571362"/>
                <a:gd name="connsiteY77" fmla="*/ 280286 h 606722"/>
                <a:gd name="connsiteX78" fmla="*/ 439304 w 571362"/>
                <a:gd name="connsiteY78" fmla="*/ 240838 h 606722"/>
                <a:gd name="connsiteX79" fmla="*/ 415450 w 571362"/>
                <a:gd name="connsiteY79" fmla="*/ 113875 h 606722"/>
                <a:gd name="connsiteX80" fmla="*/ 427733 w 571362"/>
                <a:gd name="connsiteY80" fmla="*/ 109876 h 606722"/>
                <a:gd name="connsiteX81" fmla="*/ 513359 w 571362"/>
                <a:gd name="connsiteY81" fmla="*/ 94417 h 606722"/>
                <a:gd name="connsiteX82" fmla="*/ 57990 w 571362"/>
                <a:gd name="connsiteY82" fmla="*/ 94417 h 606722"/>
                <a:gd name="connsiteX83" fmla="*/ 143715 w 571362"/>
                <a:gd name="connsiteY83" fmla="*/ 109876 h 606722"/>
                <a:gd name="connsiteX84" fmla="*/ 155911 w 571362"/>
                <a:gd name="connsiteY84" fmla="*/ 113875 h 606722"/>
                <a:gd name="connsiteX85" fmla="*/ 132143 w 571362"/>
                <a:gd name="connsiteY85" fmla="*/ 240838 h 606722"/>
                <a:gd name="connsiteX86" fmla="*/ 87455 w 571362"/>
                <a:gd name="connsiteY86" fmla="*/ 280286 h 606722"/>
                <a:gd name="connsiteX87" fmla="*/ 127 w 571362"/>
                <a:gd name="connsiteY87" fmla="*/ 137863 h 606722"/>
                <a:gd name="connsiteX88" fmla="*/ 9741 w 571362"/>
                <a:gd name="connsiteY88" fmla="*/ 108100 h 606722"/>
                <a:gd name="connsiteX89" fmla="*/ 57990 w 571362"/>
                <a:gd name="connsiteY89" fmla="*/ 94417 h 606722"/>
                <a:gd name="connsiteX90" fmla="*/ 285671 w 571362"/>
                <a:gd name="connsiteY90" fmla="*/ 0 h 606722"/>
                <a:gd name="connsiteX91" fmla="*/ 369717 w 571362"/>
                <a:gd name="connsiteY91" fmla="*/ 83918 h 606722"/>
                <a:gd name="connsiteX92" fmla="*/ 374169 w 571362"/>
                <a:gd name="connsiteY92" fmla="*/ 94496 h 606722"/>
                <a:gd name="connsiteX93" fmla="*/ 285671 w 571362"/>
                <a:gd name="connsiteY93" fmla="*/ 136544 h 606722"/>
                <a:gd name="connsiteX94" fmla="*/ 197262 w 571362"/>
                <a:gd name="connsiteY94" fmla="*/ 94496 h 606722"/>
                <a:gd name="connsiteX95" fmla="*/ 201625 w 571362"/>
                <a:gd name="connsiteY95" fmla="*/ 83918 h 606722"/>
                <a:gd name="connsiteX96" fmla="*/ 285671 w 571362"/>
                <a:gd name="connsiteY96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</a:cxnLst>
              <a:rect l="l" t="t" r="r" b="b"/>
              <a:pathLst>
                <a:path w="571362" h="606722">
                  <a:moveTo>
                    <a:pt x="285671" y="470107"/>
                  </a:moveTo>
                  <a:cubicBezTo>
                    <a:pt x="315586" y="486551"/>
                    <a:pt x="345412" y="500772"/>
                    <a:pt x="374169" y="512238"/>
                  </a:cubicBezTo>
                  <a:cubicBezTo>
                    <a:pt x="372744" y="515793"/>
                    <a:pt x="371231" y="519349"/>
                    <a:pt x="369717" y="522815"/>
                  </a:cubicBezTo>
                  <a:cubicBezTo>
                    <a:pt x="346391" y="576146"/>
                    <a:pt x="315764" y="606722"/>
                    <a:pt x="285671" y="606722"/>
                  </a:cubicBezTo>
                  <a:cubicBezTo>
                    <a:pt x="255667" y="606722"/>
                    <a:pt x="225040" y="576146"/>
                    <a:pt x="201625" y="522815"/>
                  </a:cubicBezTo>
                  <a:cubicBezTo>
                    <a:pt x="200111" y="519349"/>
                    <a:pt x="198687" y="515793"/>
                    <a:pt x="197262" y="512238"/>
                  </a:cubicBezTo>
                  <a:cubicBezTo>
                    <a:pt x="226019" y="500772"/>
                    <a:pt x="255756" y="486551"/>
                    <a:pt x="285671" y="470107"/>
                  </a:cubicBezTo>
                  <a:close/>
                  <a:moveTo>
                    <a:pt x="403524" y="393967"/>
                  </a:moveTo>
                  <a:cubicBezTo>
                    <a:pt x="399428" y="425262"/>
                    <a:pt x="393106" y="454778"/>
                    <a:pt x="384914" y="481539"/>
                  </a:cubicBezTo>
                  <a:cubicBezTo>
                    <a:pt x="363367" y="472915"/>
                    <a:pt x="341284" y="462691"/>
                    <a:pt x="318846" y="451044"/>
                  </a:cubicBezTo>
                  <a:cubicBezTo>
                    <a:pt x="342264" y="436997"/>
                    <a:pt x="365593" y="421617"/>
                    <a:pt x="388387" y="405169"/>
                  </a:cubicBezTo>
                  <a:cubicBezTo>
                    <a:pt x="393462" y="401435"/>
                    <a:pt x="398538" y="397701"/>
                    <a:pt x="403524" y="393967"/>
                  </a:cubicBezTo>
                  <a:close/>
                  <a:moveTo>
                    <a:pt x="167906" y="393967"/>
                  </a:moveTo>
                  <a:cubicBezTo>
                    <a:pt x="172800" y="397701"/>
                    <a:pt x="177872" y="401435"/>
                    <a:pt x="183034" y="405169"/>
                  </a:cubicBezTo>
                  <a:cubicBezTo>
                    <a:pt x="205814" y="421617"/>
                    <a:pt x="229129" y="436997"/>
                    <a:pt x="252443" y="451044"/>
                  </a:cubicBezTo>
                  <a:cubicBezTo>
                    <a:pt x="230107" y="462691"/>
                    <a:pt x="208039" y="472915"/>
                    <a:pt x="186504" y="481539"/>
                  </a:cubicBezTo>
                  <a:cubicBezTo>
                    <a:pt x="178228" y="454778"/>
                    <a:pt x="171999" y="425262"/>
                    <a:pt x="167906" y="393967"/>
                  </a:cubicBezTo>
                  <a:close/>
                  <a:moveTo>
                    <a:pt x="483987" y="326436"/>
                  </a:moveTo>
                  <a:cubicBezTo>
                    <a:pt x="535879" y="380371"/>
                    <a:pt x="568723" y="432263"/>
                    <a:pt x="571215" y="468871"/>
                  </a:cubicBezTo>
                  <a:cubicBezTo>
                    <a:pt x="572105" y="481844"/>
                    <a:pt x="568990" y="491618"/>
                    <a:pt x="561602" y="498549"/>
                  </a:cubicBezTo>
                  <a:cubicBezTo>
                    <a:pt x="541842" y="517386"/>
                    <a:pt x="491730" y="516764"/>
                    <a:pt x="427733" y="496860"/>
                  </a:cubicBezTo>
                  <a:cubicBezTo>
                    <a:pt x="423728" y="495616"/>
                    <a:pt x="419633" y="494284"/>
                    <a:pt x="415450" y="492862"/>
                  </a:cubicBezTo>
                  <a:cubicBezTo>
                    <a:pt x="427377" y="454654"/>
                    <a:pt x="435477" y="411559"/>
                    <a:pt x="439304" y="365888"/>
                  </a:cubicBezTo>
                  <a:cubicBezTo>
                    <a:pt x="455148" y="352826"/>
                    <a:pt x="470101" y="339587"/>
                    <a:pt x="483987" y="326436"/>
                  </a:cubicBezTo>
                  <a:close/>
                  <a:moveTo>
                    <a:pt x="87462" y="326436"/>
                  </a:moveTo>
                  <a:cubicBezTo>
                    <a:pt x="101348" y="339590"/>
                    <a:pt x="116301" y="352833"/>
                    <a:pt x="132145" y="365899"/>
                  </a:cubicBezTo>
                  <a:cubicBezTo>
                    <a:pt x="135972" y="411583"/>
                    <a:pt x="144072" y="454689"/>
                    <a:pt x="155910" y="492907"/>
                  </a:cubicBezTo>
                  <a:cubicBezTo>
                    <a:pt x="151816" y="494329"/>
                    <a:pt x="147721" y="495663"/>
                    <a:pt x="143716" y="496907"/>
                  </a:cubicBezTo>
                  <a:cubicBezTo>
                    <a:pt x="79630" y="516816"/>
                    <a:pt x="29607" y="517527"/>
                    <a:pt x="9758" y="498596"/>
                  </a:cubicBezTo>
                  <a:cubicBezTo>
                    <a:pt x="2459" y="491663"/>
                    <a:pt x="-745" y="481886"/>
                    <a:pt x="145" y="468910"/>
                  </a:cubicBezTo>
                  <a:cubicBezTo>
                    <a:pt x="2637" y="432292"/>
                    <a:pt x="35481" y="380386"/>
                    <a:pt x="87462" y="326436"/>
                  </a:cubicBezTo>
                  <a:close/>
                  <a:moveTo>
                    <a:pt x="441700" y="285931"/>
                  </a:moveTo>
                  <a:cubicBezTo>
                    <a:pt x="448206" y="291708"/>
                    <a:pt x="454622" y="297574"/>
                    <a:pt x="460682" y="303352"/>
                  </a:cubicBezTo>
                  <a:cubicBezTo>
                    <a:pt x="454622" y="309218"/>
                    <a:pt x="448206" y="314995"/>
                    <a:pt x="441700" y="320861"/>
                  </a:cubicBezTo>
                  <a:cubicBezTo>
                    <a:pt x="441878" y="314995"/>
                    <a:pt x="441878" y="309218"/>
                    <a:pt x="441878" y="303352"/>
                  </a:cubicBezTo>
                  <a:cubicBezTo>
                    <a:pt x="441878" y="297574"/>
                    <a:pt x="441878" y="291708"/>
                    <a:pt x="441700" y="285931"/>
                  </a:cubicBezTo>
                  <a:close/>
                  <a:moveTo>
                    <a:pt x="129660" y="285931"/>
                  </a:moveTo>
                  <a:cubicBezTo>
                    <a:pt x="129571" y="291708"/>
                    <a:pt x="129482" y="297574"/>
                    <a:pt x="129482" y="303352"/>
                  </a:cubicBezTo>
                  <a:cubicBezTo>
                    <a:pt x="129482" y="309218"/>
                    <a:pt x="129571" y="314995"/>
                    <a:pt x="129660" y="320861"/>
                  </a:cubicBezTo>
                  <a:cubicBezTo>
                    <a:pt x="123154" y="314995"/>
                    <a:pt x="116827" y="309218"/>
                    <a:pt x="110678" y="303352"/>
                  </a:cubicBezTo>
                  <a:cubicBezTo>
                    <a:pt x="116827" y="297574"/>
                    <a:pt x="123154" y="291708"/>
                    <a:pt x="129660" y="285931"/>
                  </a:cubicBezTo>
                  <a:close/>
                  <a:moveTo>
                    <a:pt x="285715" y="279439"/>
                  </a:moveTo>
                  <a:cubicBezTo>
                    <a:pt x="298946" y="279439"/>
                    <a:pt x="309672" y="290165"/>
                    <a:pt x="309672" y="303396"/>
                  </a:cubicBezTo>
                  <a:cubicBezTo>
                    <a:pt x="309672" y="316627"/>
                    <a:pt x="298946" y="327353"/>
                    <a:pt x="285715" y="327353"/>
                  </a:cubicBezTo>
                  <a:cubicBezTo>
                    <a:pt x="272484" y="327353"/>
                    <a:pt x="261758" y="316627"/>
                    <a:pt x="261758" y="303396"/>
                  </a:cubicBezTo>
                  <a:cubicBezTo>
                    <a:pt x="261758" y="290165"/>
                    <a:pt x="272484" y="279439"/>
                    <a:pt x="285715" y="279439"/>
                  </a:cubicBezTo>
                  <a:close/>
                  <a:moveTo>
                    <a:pt x="285680" y="246856"/>
                  </a:moveTo>
                  <a:cubicBezTo>
                    <a:pt x="254527" y="246856"/>
                    <a:pt x="229160" y="272185"/>
                    <a:pt x="229160" y="303291"/>
                  </a:cubicBezTo>
                  <a:cubicBezTo>
                    <a:pt x="229160" y="334485"/>
                    <a:pt x="254527" y="359814"/>
                    <a:pt x="285680" y="359814"/>
                  </a:cubicBezTo>
                  <a:cubicBezTo>
                    <a:pt x="316921" y="359814"/>
                    <a:pt x="342288" y="334485"/>
                    <a:pt x="342288" y="303291"/>
                  </a:cubicBezTo>
                  <a:cubicBezTo>
                    <a:pt x="342288" y="272185"/>
                    <a:pt x="316921" y="246856"/>
                    <a:pt x="285680" y="246856"/>
                  </a:cubicBezTo>
                  <a:close/>
                  <a:moveTo>
                    <a:pt x="285680" y="173803"/>
                  </a:moveTo>
                  <a:cubicBezTo>
                    <a:pt x="313717" y="189978"/>
                    <a:pt x="341843" y="208108"/>
                    <a:pt x="369346" y="227926"/>
                  </a:cubicBezTo>
                  <a:cubicBezTo>
                    <a:pt x="382608" y="237525"/>
                    <a:pt x="395514" y="247301"/>
                    <a:pt x="407886" y="257254"/>
                  </a:cubicBezTo>
                  <a:cubicBezTo>
                    <a:pt x="408865" y="272363"/>
                    <a:pt x="409310" y="287738"/>
                    <a:pt x="409310" y="303291"/>
                  </a:cubicBezTo>
                  <a:cubicBezTo>
                    <a:pt x="409310" y="318843"/>
                    <a:pt x="408865" y="334218"/>
                    <a:pt x="407886" y="349327"/>
                  </a:cubicBezTo>
                  <a:cubicBezTo>
                    <a:pt x="395514" y="359280"/>
                    <a:pt x="382608" y="369145"/>
                    <a:pt x="369346" y="378743"/>
                  </a:cubicBezTo>
                  <a:cubicBezTo>
                    <a:pt x="341843" y="398562"/>
                    <a:pt x="313717" y="416692"/>
                    <a:pt x="285680" y="432778"/>
                  </a:cubicBezTo>
                  <a:cubicBezTo>
                    <a:pt x="257642" y="416692"/>
                    <a:pt x="229605" y="398562"/>
                    <a:pt x="202102" y="378743"/>
                  </a:cubicBezTo>
                  <a:cubicBezTo>
                    <a:pt x="188840" y="369145"/>
                    <a:pt x="175934" y="359280"/>
                    <a:pt x="163562" y="349327"/>
                  </a:cubicBezTo>
                  <a:cubicBezTo>
                    <a:pt x="162583" y="334218"/>
                    <a:pt x="162049" y="318843"/>
                    <a:pt x="162049" y="303291"/>
                  </a:cubicBezTo>
                  <a:cubicBezTo>
                    <a:pt x="162049" y="287738"/>
                    <a:pt x="162583" y="272363"/>
                    <a:pt x="163562" y="257254"/>
                  </a:cubicBezTo>
                  <a:cubicBezTo>
                    <a:pt x="175934" y="247301"/>
                    <a:pt x="188840" y="237525"/>
                    <a:pt x="202102" y="227926"/>
                  </a:cubicBezTo>
                  <a:cubicBezTo>
                    <a:pt x="229605" y="208108"/>
                    <a:pt x="257642" y="189978"/>
                    <a:pt x="285680" y="173803"/>
                  </a:cubicBezTo>
                  <a:close/>
                  <a:moveTo>
                    <a:pt x="384914" y="125113"/>
                  </a:moveTo>
                  <a:cubicBezTo>
                    <a:pt x="393106" y="151962"/>
                    <a:pt x="399428" y="181479"/>
                    <a:pt x="403524" y="212685"/>
                  </a:cubicBezTo>
                  <a:cubicBezTo>
                    <a:pt x="398538" y="208951"/>
                    <a:pt x="393462" y="205306"/>
                    <a:pt x="388387" y="201572"/>
                  </a:cubicBezTo>
                  <a:cubicBezTo>
                    <a:pt x="365503" y="185124"/>
                    <a:pt x="342264" y="169744"/>
                    <a:pt x="318846" y="155608"/>
                  </a:cubicBezTo>
                  <a:cubicBezTo>
                    <a:pt x="341284" y="144050"/>
                    <a:pt x="363367" y="133826"/>
                    <a:pt x="384914" y="125113"/>
                  </a:cubicBezTo>
                  <a:close/>
                  <a:moveTo>
                    <a:pt x="186504" y="125113"/>
                  </a:moveTo>
                  <a:cubicBezTo>
                    <a:pt x="208039" y="133826"/>
                    <a:pt x="230107" y="144050"/>
                    <a:pt x="252443" y="155608"/>
                  </a:cubicBezTo>
                  <a:cubicBezTo>
                    <a:pt x="229129" y="169744"/>
                    <a:pt x="205814" y="185124"/>
                    <a:pt x="183034" y="201572"/>
                  </a:cubicBezTo>
                  <a:cubicBezTo>
                    <a:pt x="177872" y="205306"/>
                    <a:pt x="172800" y="208951"/>
                    <a:pt x="167906" y="212685"/>
                  </a:cubicBezTo>
                  <a:cubicBezTo>
                    <a:pt x="171999" y="181479"/>
                    <a:pt x="178228" y="151962"/>
                    <a:pt x="186504" y="125113"/>
                  </a:cubicBezTo>
                  <a:close/>
                  <a:moveTo>
                    <a:pt x="513359" y="94417"/>
                  </a:moveTo>
                  <a:cubicBezTo>
                    <a:pt x="535344" y="94417"/>
                    <a:pt x="551989" y="98948"/>
                    <a:pt x="561602" y="108100"/>
                  </a:cubicBezTo>
                  <a:cubicBezTo>
                    <a:pt x="568990" y="115118"/>
                    <a:pt x="572105" y="124803"/>
                    <a:pt x="571215" y="137863"/>
                  </a:cubicBezTo>
                  <a:cubicBezTo>
                    <a:pt x="568723" y="174380"/>
                    <a:pt x="535879" y="226356"/>
                    <a:pt x="483987" y="280286"/>
                  </a:cubicBezTo>
                  <a:cubicBezTo>
                    <a:pt x="470101" y="267048"/>
                    <a:pt x="455148" y="253898"/>
                    <a:pt x="439304" y="240838"/>
                  </a:cubicBezTo>
                  <a:cubicBezTo>
                    <a:pt x="435477" y="195170"/>
                    <a:pt x="427377" y="151990"/>
                    <a:pt x="415450" y="113875"/>
                  </a:cubicBezTo>
                  <a:cubicBezTo>
                    <a:pt x="419633" y="112453"/>
                    <a:pt x="423728" y="111120"/>
                    <a:pt x="427733" y="109876"/>
                  </a:cubicBezTo>
                  <a:cubicBezTo>
                    <a:pt x="460755" y="99570"/>
                    <a:pt x="490039" y="94417"/>
                    <a:pt x="513359" y="94417"/>
                  </a:cubicBezTo>
                  <a:close/>
                  <a:moveTo>
                    <a:pt x="57990" y="94417"/>
                  </a:moveTo>
                  <a:cubicBezTo>
                    <a:pt x="81402" y="94417"/>
                    <a:pt x="110689" y="99570"/>
                    <a:pt x="143715" y="109876"/>
                  </a:cubicBezTo>
                  <a:cubicBezTo>
                    <a:pt x="147721" y="111120"/>
                    <a:pt x="151816" y="112453"/>
                    <a:pt x="155911" y="113875"/>
                  </a:cubicBezTo>
                  <a:cubicBezTo>
                    <a:pt x="144071" y="151990"/>
                    <a:pt x="135971" y="195170"/>
                    <a:pt x="132143" y="240838"/>
                  </a:cubicBezTo>
                  <a:cubicBezTo>
                    <a:pt x="116297" y="253898"/>
                    <a:pt x="101342" y="267048"/>
                    <a:pt x="87455" y="280286"/>
                  </a:cubicBezTo>
                  <a:cubicBezTo>
                    <a:pt x="35468" y="226356"/>
                    <a:pt x="2620" y="174380"/>
                    <a:pt x="127" y="137863"/>
                  </a:cubicBezTo>
                  <a:cubicBezTo>
                    <a:pt x="-674" y="124803"/>
                    <a:pt x="2442" y="115118"/>
                    <a:pt x="9741" y="108100"/>
                  </a:cubicBezTo>
                  <a:cubicBezTo>
                    <a:pt x="19355" y="98948"/>
                    <a:pt x="36091" y="94417"/>
                    <a:pt x="57990" y="94417"/>
                  </a:cubicBezTo>
                  <a:close/>
                  <a:moveTo>
                    <a:pt x="285671" y="0"/>
                  </a:moveTo>
                  <a:cubicBezTo>
                    <a:pt x="315764" y="0"/>
                    <a:pt x="346391" y="30580"/>
                    <a:pt x="369717" y="83918"/>
                  </a:cubicBezTo>
                  <a:cubicBezTo>
                    <a:pt x="371231" y="87385"/>
                    <a:pt x="372744" y="90852"/>
                    <a:pt x="374169" y="94496"/>
                  </a:cubicBezTo>
                  <a:cubicBezTo>
                    <a:pt x="345412" y="105964"/>
                    <a:pt x="315586" y="120098"/>
                    <a:pt x="285671" y="136544"/>
                  </a:cubicBezTo>
                  <a:cubicBezTo>
                    <a:pt x="255756" y="120098"/>
                    <a:pt x="226019" y="105964"/>
                    <a:pt x="197262" y="94496"/>
                  </a:cubicBezTo>
                  <a:cubicBezTo>
                    <a:pt x="198687" y="90852"/>
                    <a:pt x="200111" y="87296"/>
                    <a:pt x="201625" y="83918"/>
                  </a:cubicBezTo>
                  <a:cubicBezTo>
                    <a:pt x="225040" y="30580"/>
                    <a:pt x="255667" y="0"/>
                    <a:pt x="28567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ISLIDE.VECTOR" val="28b0fd0e-7ece-4f48-881a-83c93b08799b"/>
</p:tagLst>
</file>

<file path=ppt/tags/tag11.xml><?xml version="1.0" encoding="utf-8"?>
<p:tagLst xmlns:p="http://schemas.openxmlformats.org/presentationml/2006/main">
  <p:tag name="ISLIDE.VECTOR" val="28b0fd0e-7ece-4f48-881a-83c93b08799b"/>
</p:tagLst>
</file>

<file path=ppt/tags/tag12.xml><?xml version="1.0" encoding="utf-8"?>
<p:tagLst xmlns:p="http://schemas.openxmlformats.org/presentationml/2006/main">
  <p:tag name="ISLIDE.VECTOR" val="28b0fd0e-7ece-4f48-881a-83c93b08799b"/>
</p:tagLst>
</file>

<file path=ppt/tags/tag13.xml><?xml version="1.0" encoding="utf-8"?>
<p:tagLst xmlns:p="http://schemas.openxmlformats.org/presentationml/2006/main">
  <p:tag name="ISLIDE.VECTOR" val="28b0fd0e-7ece-4f48-881a-83c93b08799b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ISLIDE.VECTOR" val="28b0fd0e-7ece-4f48-881a-83c93b08799b"/>
</p:tagLst>
</file>

<file path=ppt/tags/tag7.xml><?xml version="1.0" encoding="utf-8"?>
<p:tagLst xmlns:p="http://schemas.openxmlformats.org/presentationml/2006/main">
  <p:tag name="ISLIDE.VECTOR" val="28b0fd0e-7ece-4f48-881a-83c93b08799b"/>
</p:tagLst>
</file>

<file path=ppt/tags/tag8.xml><?xml version="1.0" encoding="utf-8"?>
<p:tagLst xmlns:p="http://schemas.openxmlformats.org/presentationml/2006/main">
  <p:tag name="ISLIDE.VECTOR" val="28b0fd0e-7ece-4f48-881a-83c93b08799b"/>
</p:tagLst>
</file>

<file path=ppt/tags/tag9.xml><?xml version="1.0" encoding="utf-8"?>
<p:tagLst xmlns:p="http://schemas.openxmlformats.org/presentationml/2006/main">
  <p:tag name="ISLIDE.VECTOR" val="28b0fd0e-7ece-4f48-881a-83c93b08799b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思源黑体 CN Normal">
      <a:majorFont>
        <a:latin typeface="Times New Roman"/>
        <a:ea typeface="思源黑体 CN Normal"/>
        <a:cs typeface=""/>
      </a:majorFont>
      <a:minorFont>
        <a:latin typeface="Times New Roman"/>
        <a:ea typeface="思源黑体 CN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98</Words>
  <Application>WPS 演示</Application>
  <PresentationFormat>宽屏</PresentationFormat>
  <Paragraphs>105</Paragraphs>
  <Slides>1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7" baseType="lpstr">
      <vt:lpstr>Arial</vt:lpstr>
      <vt:lpstr>宋体</vt:lpstr>
      <vt:lpstr>Wingdings</vt:lpstr>
      <vt:lpstr>思源黑体 CN Heavy</vt:lpstr>
      <vt:lpstr>微软雅黑 Light</vt:lpstr>
      <vt:lpstr>黑体</vt:lpstr>
      <vt:lpstr>Times New Roman</vt:lpstr>
      <vt:lpstr>微软雅黑</vt:lpstr>
      <vt:lpstr>Arial Unicode MS</vt:lpstr>
      <vt:lpstr>等线</vt:lpstr>
      <vt:lpstr>思源黑体 CN Normal</vt:lpstr>
      <vt:lpstr>Office 主题​​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i安全</cp:lastModifiedBy>
  <cp:revision>111</cp:revision>
  <dcterms:created xsi:type="dcterms:W3CDTF">2019-09-27T01:23:00Z</dcterms:created>
  <dcterms:modified xsi:type="dcterms:W3CDTF">2019-11-03T01:56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